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4F78" w:rsidRPr="008039A6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>UBND QUẬN GÒ VẤP</w:t>
      </w:r>
    </w:p>
    <w:p w:rsidR="00CE4F78" w:rsidRPr="008039A6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>PHÒNG GD&amp;ĐT QUẬN GÒ VẤP</w:t>
      </w:r>
    </w:p>
    <w:p w:rsidR="00CE4F78" w:rsidRPr="008039A6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TRƯỜNG THCS </w:t>
      </w:r>
      <w:r w:rsidR="00BA5267">
        <w:rPr>
          <w:rFonts w:ascii="Times New Roman" w:hAnsi="Times New Roman" w:cs="Times New Roman"/>
          <w:b/>
          <w:sz w:val="26"/>
          <w:szCs w:val="26"/>
        </w:rPr>
        <w:t>QUANG TRUNG</w:t>
      </w:r>
    </w:p>
    <w:p w:rsidR="00CE4F78" w:rsidRPr="008039A6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>CÂU HỎI TRẮC NGHIỆM CHƯƠNG 2 – HÌNH HỌC LỚP 9</w:t>
      </w:r>
    </w:p>
    <w:p w:rsidR="00CE4F78" w:rsidRPr="008039A6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DA23FD" w:rsidRPr="008039A6" w:rsidRDefault="00DA23FD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3225F1" w:rsidRPr="00BA5267" w:rsidRDefault="003225F1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CE4F78" w:rsidRPr="00BA5267" w:rsidRDefault="002C134F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>Câu 1</w:t>
      </w:r>
      <w:r w:rsidR="003225F1" w:rsidRPr="00BA5267">
        <w:rPr>
          <w:rFonts w:ascii="Times New Roman" w:hAnsi="Times New Roman" w:cs="Times New Roman"/>
          <w:b/>
          <w:sz w:val="26"/>
          <w:szCs w:val="26"/>
          <w:lang w:val="vi-VN"/>
        </w:rPr>
        <w:t>:</w:t>
      </w:r>
      <w:r w:rsidR="003225F1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Cho hai đường tròn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(O; 15cm)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và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(O’; 10cm)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và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OO’ = 12cm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. Số tiếp tuyến chung của hai đường tròn là: </w:t>
      </w:r>
    </w:p>
    <w:p w:rsidR="003225F1" w:rsidRPr="00BA5267" w:rsidRDefault="003225F1" w:rsidP="005D03D8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1</w:t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ab/>
        <w:t xml:space="preserve">   </w:t>
      </w:r>
      <w:r w:rsidR="002C134F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B.</w:t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2</w:t>
      </w:r>
    </w:p>
    <w:p w:rsidR="002C134F" w:rsidRPr="00BA5267" w:rsidRDefault="002C134F" w:rsidP="005D03D8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3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ab/>
        <w:t xml:space="preserve">    </w:t>
      </w: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4</w:t>
      </w:r>
    </w:p>
    <w:p w:rsidR="002C134F" w:rsidRPr="00BA5267" w:rsidRDefault="002C134F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CE4F78" w:rsidRPr="00BA5267" w:rsidRDefault="00EA409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2C134F" w:rsidRPr="00BA5267">
        <w:rPr>
          <w:rFonts w:ascii="Times New Roman" w:hAnsi="Times New Roman" w:cs="Times New Roman"/>
          <w:b/>
          <w:sz w:val="26"/>
          <w:szCs w:val="26"/>
          <w:lang w:val="vi-VN"/>
        </w:rPr>
        <w:t>2:</w:t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Cho hai đường tròn </w:t>
      </w:r>
      <w:r w:rsidR="00CE4F78" w:rsidRPr="008039A6">
        <w:rPr>
          <w:rFonts w:ascii="Times New Roman" w:hAnsi="Times New Roman" w:cs="Times New Roman"/>
          <w:position w:val="-14"/>
          <w:sz w:val="26"/>
          <w:szCs w:val="26"/>
        </w:rPr>
        <w:object w:dxaOrig="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5pt;height:20.4pt" o:ole="">
            <v:imagedata r:id="rId7" o:title=""/>
          </v:shape>
          <o:OLEObject Type="Embed" ProgID="Equation.DSMT4" ShapeID="_x0000_i1025" DrawAspect="Content" ObjectID="_1701690277" r:id="rId8"/>
        </w:objec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CE4F78" w:rsidRPr="008039A6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 id="_x0000_i1026" type="#_x0000_t75" style="width:51.6pt;height:20.4pt" o:ole="">
            <v:imagedata r:id="rId9" o:title=""/>
          </v:shape>
          <o:OLEObject Type="Embed" ProgID="Equation.DSMT4" ShapeID="_x0000_i1026" DrawAspect="Content" ObjectID="_1701690278" r:id="rId10"/>
        </w:objec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tiếp xúc ngoài</w:t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thì đ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ộ dài </w:t>
      </w:r>
      <w:r w:rsidR="00CE4F78" w:rsidRPr="008039A6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027" type="#_x0000_t75" style="width:26.2pt;height:14.15pt" o:ole="">
            <v:imagedata r:id="rId11" o:title=""/>
          </v:shape>
          <o:OLEObject Type="Embed" ProgID="Equation.DSMT4" ShapeID="_x0000_i1027" DrawAspect="Content" ObjectID="_1701690279" r:id="rId12"/>
        </w:objec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bằng </w:t>
      </w:r>
    </w:p>
    <w:p w:rsidR="002C134F" w:rsidRPr="00BA5267" w:rsidRDefault="002C134F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8039A6">
        <w:rPr>
          <w:rFonts w:ascii="Times New Roman" w:hAnsi="Times New Roman" w:cs="Times New Roman"/>
          <w:b/>
          <w:position w:val="-6"/>
          <w:sz w:val="26"/>
          <w:szCs w:val="26"/>
        </w:rPr>
        <w:object w:dxaOrig="1200" w:dyaOrig="279">
          <v:shape id="_x0000_i1028" type="#_x0000_t75" style="width:59.95pt;height:14.15pt" o:ole="">
            <v:imagedata r:id="rId13" o:title=""/>
          </v:shape>
          <o:OLEObject Type="Embed" ProgID="Equation.DSMT4" ShapeID="_x0000_i1028" DrawAspect="Content" ObjectID="_1701690280" r:id="rId14"/>
        </w:objec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ab/>
        <w:t xml:space="preserve">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8039A6">
        <w:rPr>
          <w:rFonts w:ascii="Times New Roman" w:hAnsi="Times New Roman" w:cs="Times New Roman"/>
          <w:b/>
          <w:position w:val="-6"/>
          <w:sz w:val="26"/>
          <w:szCs w:val="26"/>
        </w:rPr>
        <w:object w:dxaOrig="1219" w:dyaOrig="279">
          <v:shape id="_x0000_i1029" type="#_x0000_t75" style="width:60.75pt;height:14.15pt" o:ole="">
            <v:imagedata r:id="rId15" o:title=""/>
          </v:shape>
          <o:OLEObject Type="Embed" ProgID="Equation.DSMT4" ShapeID="_x0000_i1029" DrawAspect="Content" ObjectID="_1701690281" r:id="rId16"/>
        </w:objec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CE4F78" w:rsidRPr="00BA5267" w:rsidRDefault="002C134F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8039A6">
        <w:rPr>
          <w:rFonts w:ascii="Times New Roman" w:hAnsi="Times New Roman" w:cs="Times New Roman"/>
          <w:b/>
          <w:position w:val="-6"/>
          <w:sz w:val="26"/>
          <w:szCs w:val="26"/>
        </w:rPr>
        <w:object w:dxaOrig="1219" w:dyaOrig="279">
          <v:shape id="_x0000_i1030" type="#_x0000_t75" style="width:60.75pt;height:14.15pt" o:ole="">
            <v:imagedata r:id="rId17" o:title=""/>
          </v:shape>
          <o:OLEObject Type="Embed" ProgID="Equation.DSMT4" ShapeID="_x0000_i1030" DrawAspect="Content" ObjectID="_1701690282" r:id="rId18"/>
        </w:objec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ab/>
        <w:t xml:space="preserve">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8039A6">
        <w:rPr>
          <w:rFonts w:ascii="Times New Roman" w:hAnsi="Times New Roman" w:cs="Times New Roman"/>
          <w:b/>
          <w:position w:val="-6"/>
          <w:sz w:val="26"/>
          <w:szCs w:val="26"/>
        </w:rPr>
        <w:object w:dxaOrig="1219" w:dyaOrig="279">
          <v:shape id="_x0000_i1031" type="#_x0000_t75" style="width:60.75pt;height:14.15pt" o:ole="">
            <v:imagedata r:id="rId19" o:title=""/>
          </v:shape>
          <o:OLEObject Type="Embed" ProgID="Equation.DSMT4" ShapeID="_x0000_i1031" DrawAspect="Content" ObjectID="_1701690283" r:id="rId20"/>
        </w:object>
      </w:r>
    </w:p>
    <w:p w:rsidR="002C134F" w:rsidRPr="00BA5267" w:rsidRDefault="002C134F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CE4F78" w:rsidRPr="00BA5267" w:rsidRDefault="00EA409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2C134F" w:rsidRPr="00BA5267">
        <w:rPr>
          <w:rFonts w:ascii="Times New Roman" w:hAnsi="Times New Roman" w:cs="Times New Roman"/>
          <w:b/>
          <w:sz w:val="26"/>
          <w:szCs w:val="26"/>
          <w:lang w:val="vi-VN"/>
        </w:rPr>
        <w:t>3:</w:t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Cho tam giác</w:t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MNP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và hai đường cao</w:t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MH, NK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. Gọi</w:t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đường tròn (O)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là đường tròn nhận</w:t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MN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là đường kính. Khẳng định nào sau đây 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>là sai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</w:p>
    <w:p w:rsidR="00CE4F78" w:rsidRPr="00BA5267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Ba điểm </w:t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M, N, H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cùng nằm trên đường tròn </w:t>
      </w:r>
      <w:r w:rsidRPr="008039A6">
        <w:rPr>
          <w:rFonts w:ascii="Times New Roman" w:hAnsi="Times New Roman" w:cs="Times New Roman"/>
          <w:position w:val="-10"/>
          <w:sz w:val="26"/>
          <w:szCs w:val="26"/>
        </w:rPr>
        <w:object w:dxaOrig="440" w:dyaOrig="340">
          <v:shape id="_x0000_i1032" type="#_x0000_t75" style="width:21.65pt;height:16.65pt" o:ole="">
            <v:imagedata r:id="rId21" o:title=""/>
          </v:shape>
          <o:OLEObject Type="Embed" ProgID="Equation.DSMT4" ShapeID="_x0000_i1032" DrawAspect="Content" ObjectID="_1701690284" r:id="rId22"/>
        </w:objec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CE4F78" w:rsidRPr="00BA5267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Ba điểm</w:t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M, N, K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cùng nằm trên đường tròn </w:t>
      </w:r>
      <w:r w:rsidRPr="008039A6">
        <w:rPr>
          <w:rFonts w:ascii="Times New Roman" w:hAnsi="Times New Roman" w:cs="Times New Roman"/>
          <w:position w:val="-10"/>
          <w:sz w:val="26"/>
          <w:szCs w:val="26"/>
        </w:rPr>
        <w:object w:dxaOrig="440" w:dyaOrig="340">
          <v:shape id="_x0000_i1033" type="#_x0000_t75" style="width:21.65pt;height:16.65pt" o:ole="">
            <v:imagedata r:id="rId23" o:title=""/>
          </v:shape>
          <o:OLEObject Type="Embed" ProgID="Equation.DSMT4" ShapeID="_x0000_i1033" DrawAspect="Content" ObjectID="_1701690285" r:id="rId24"/>
        </w:objec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CE4F78" w:rsidRPr="00BA5267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Bốn điểm </w:t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M, N, H, K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không cùng nằm trên đường tròn </w:t>
      </w:r>
      <w:r w:rsidRPr="008039A6">
        <w:rPr>
          <w:rFonts w:ascii="Times New Roman" w:hAnsi="Times New Roman" w:cs="Times New Roman"/>
          <w:position w:val="-10"/>
          <w:sz w:val="26"/>
          <w:szCs w:val="26"/>
        </w:rPr>
        <w:object w:dxaOrig="440" w:dyaOrig="340">
          <v:shape id="_x0000_i1034" type="#_x0000_t75" style="width:21.65pt;height:16.65pt" o:ole="">
            <v:imagedata r:id="rId25" o:title=""/>
          </v:shape>
          <o:OLEObject Type="Embed" ProgID="Equation.DSMT4" ShapeID="_x0000_i1034" DrawAspect="Content" ObjectID="_1701690286" r:id="rId26"/>
        </w:objec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CE4F78" w:rsidRPr="00BA5267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Bốn điểm</w:t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M, N, H, K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cùng nằm trên đường tròn </w:t>
      </w:r>
      <w:r w:rsidRPr="008039A6">
        <w:rPr>
          <w:rFonts w:ascii="Times New Roman" w:hAnsi="Times New Roman" w:cs="Times New Roman"/>
          <w:position w:val="-10"/>
          <w:sz w:val="26"/>
          <w:szCs w:val="26"/>
        </w:rPr>
        <w:object w:dxaOrig="440" w:dyaOrig="340">
          <v:shape id="_x0000_i1035" type="#_x0000_t75" style="width:21.65pt;height:16.65pt" o:ole="">
            <v:imagedata r:id="rId27" o:title=""/>
          </v:shape>
          <o:OLEObject Type="Embed" ProgID="Equation.DSMT4" ShapeID="_x0000_i1035" DrawAspect="Content" ObjectID="_1701690287" r:id="rId28"/>
        </w:objec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D32B2A" w:rsidRPr="00BA5267" w:rsidRDefault="00D32B2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6B0EE7" w:rsidRPr="00BA5267" w:rsidRDefault="00EA409B" w:rsidP="006B0EE7">
      <w:pPr>
        <w:spacing w:after="0" w:line="240" w:lineRule="auto"/>
        <w:ind w:left="43" w:right="43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D32B2A" w:rsidRPr="00BA5267">
        <w:rPr>
          <w:rFonts w:ascii="Times New Roman" w:hAnsi="Times New Roman" w:cs="Times New Roman"/>
          <w:b/>
          <w:sz w:val="26"/>
          <w:szCs w:val="26"/>
          <w:lang w:val="vi-VN"/>
        </w:rPr>
        <w:t>4: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864AB8" w:rsidRPr="00BA5267">
        <w:rPr>
          <w:rFonts w:ascii="Times New Roman" w:hAnsi="Times New Roman" w:cs="Times New Roman"/>
          <w:sz w:val="26"/>
          <w:szCs w:val="26"/>
          <w:lang w:val="vi-VN"/>
        </w:rPr>
        <w:t>Xác định tâm và b</w:t>
      </w:r>
      <w:r w:rsidR="006B0EE7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án kính của đường tròn đi qua cả bốn đỉnh của hình vuông ABCD cạnh a</w:t>
      </w:r>
      <w:r w:rsidR="00864AB8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là</w:t>
      </w:r>
    </w:p>
    <w:p w:rsidR="006B0EE7" w:rsidRPr="00BA5267" w:rsidRDefault="006B0EE7" w:rsidP="00864AB8">
      <w:pPr>
        <w:spacing w:after="0" w:line="240" w:lineRule="auto"/>
        <w:ind w:left="43" w:right="43" w:firstLine="587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A.</w:t>
      </w:r>
      <w:r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 </w:t>
      </w:r>
      <w:r w:rsidR="00864AB8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Tâm của đường tròn là điểm A, b</w:t>
      </w:r>
      <w:r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án kính </w:t>
      </w:r>
      <w:r w:rsidR="00864AB8" w:rsidRPr="008039A6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900" w:dyaOrig="340">
          <v:shape id="_x0000_i1036" type="#_x0000_t75" style="width:44.95pt;height:17.05pt" o:ole="">
            <v:imagedata r:id="rId29" o:title=""/>
          </v:shape>
          <o:OLEObject Type="Embed" ProgID="Equation.DSMT4" ShapeID="_x0000_i1036" DrawAspect="Content" ObjectID="_1701690288" r:id="rId30"/>
        </w:object>
      </w:r>
    </w:p>
    <w:p w:rsidR="006B0EE7" w:rsidRPr="00BA5267" w:rsidRDefault="006B0EE7" w:rsidP="00864AB8">
      <w:pPr>
        <w:spacing w:after="0" w:line="240" w:lineRule="auto"/>
        <w:ind w:left="43" w:right="43" w:firstLine="587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B.</w:t>
      </w:r>
      <w:r w:rsidR="00864AB8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  Tâm của đường tròn là giao điểm của hai đường chéo, b</w:t>
      </w:r>
      <w:r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án kính </w:t>
      </w:r>
      <w:r w:rsidR="00864AB8" w:rsidRPr="008039A6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900" w:dyaOrig="340">
          <v:shape id="_x0000_i1037" type="#_x0000_t75" style="width:44.95pt;height:17.05pt" o:ole="">
            <v:imagedata r:id="rId29" o:title=""/>
          </v:shape>
          <o:OLEObject Type="Embed" ProgID="Equation.DSMT4" ShapeID="_x0000_i1037" DrawAspect="Content" ObjectID="_1701690289" r:id="rId31"/>
        </w:object>
      </w:r>
    </w:p>
    <w:p w:rsidR="006B0EE7" w:rsidRPr="00BA5267" w:rsidRDefault="006B0EE7" w:rsidP="00864AB8">
      <w:pPr>
        <w:spacing w:after="0" w:line="240" w:lineRule="auto"/>
        <w:ind w:left="43" w:right="43" w:firstLine="587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C.</w:t>
      </w:r>
      <w:r w:rsidR="00864AB8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 Tâm của đường tròn là giao điểm của hai đường chéo, b</w:t>
      </w:r>
      <w:r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án kính</w:t>
      </w:r>
      <w:r w:rsidR="00864AB8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864AB8" w:rsidRPr="008039A6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940" w:dyaOrig="680">
          <v:shape id="_x0000_i1038" type="#_x0000_t75" style="width:47.05pt;height:34.15pt" o:ole="">
            <v:imagedata r:id="rId32" o:title=""/>
          </v:shape>
          <o:OLEObject Type="Embed" ProgID="Equation.DSMT4" ShapeID="_x0000_i1038" DrawAspect="Content" ObjectID="_1701690290" r:id="rId33"/>
        </w:object>
      </w:r>
      <w:r w:rsidR="00864AB8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 </w:t>
      </w:r>
    </w:p>
    <w:p w:rsidR="00D32B2A" w:rsidRPr="00BA5267" w:rsidRDefault="006B0EE7" w:rsidP="009D3079">
      <w:pPr>
        <w:spacing w:after="0" w:line="240" w:lineRule="auto"/>
        <w:ind w:left="43" w:right="43" w:firstLine="587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D.</w:t>
      </w:r>
      <w:r w:rsidR="00864AB8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 Tâm của đường tròn là điểm B, b</w:t>
      </w:r>
      <w:r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án kính là</w:t>
      </w:r>
      <w:r w:rsidR="00864AB8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864AB8" w:rsidRPr="008039A6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940" w:dyaOrig="680">
          <v:shape id="_x0000_i1039" type="#_x0000_t75" style="width:47.05pt;height:34.15pt" o:ole="">
            <v:imagedata r:id="rId34" o:title=""/>
          </v:shape>
          <o:OLEObject Type="Embed" ProgID="Equation.DSMT4" ShapeID="_x0000_i1039" DrawAspect="Content" ObjectID="_1701690291" r:id="rId35"/>
        </w:object>
      </w:r>
      <w:r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 </w:t>
      </w:r>
    </w:p>
    <w:p w:rsidR="00CE4F78" w:rsidRPr="00BA5267" w:rsidRDefault="00EA409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D32B2A" w:rsidRPr="00BA5267">
        <w:rPr>
          <w:rFonts w:ascii="Times New Roman" w:hAnsi="Times New Roman" w:cs="Times New Roman"/>
          <w:b/>
          <w:sz w:val="26"/>
          <w:szCs w:val="26"/>
          <w:lang w:val="vi-VN"/>
        </w:rPr>
        <w:t>5: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Tam giác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ABC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vuông tại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CE4F78" w:rsidRPr="008039A6">
        <w:rPr>
          <w:rFonts w:ascii="Times New Roman" w:hAnsi="Times New Roman" w:cs="Times New Roman"/>
          <w:b/>
          <w:position w:val="-4"/>
          <w:sz w:val="26"/>
          <w:szCs w:val="26"/>
        </w:rPr>
        <w:object w:dxaOrig="240" w:dyaOrig="260">
          <v:shape id="_x0000_i1040" type="#_x0000_t75" style="width:11.65pt;height:13.3pt" o:ole="">
            <v:imagedata r:id="rId36" o:title=""/>
          </v:shape>
          <o:OLEObject Type="Embed" ProgID="Equation.DSMT4" ShapeID="_x0000_i1040" DrawAspect="Content" ObjectID="_1701690292" r:id="rId37"/>
        </w:objec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. Đường tròn 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>(O)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nội tiếp tam giác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ABC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, tiếp xúc với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AB, AC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lần lượt tại 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>D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và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E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thì tứ giác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ADOE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là: </w:t>
      </w:r>
    </w:p>
    <w:p w:rsidR="00D32B2A" w:rsidRPr="00BA5267" w:rsidRDefault="00D32B2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Hình vuông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ab/>
        <w:t xml:space="preserve">      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Hình chữ nhật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CE4F78" w:rsidRPr="008039A6" w:rsidRDefault="00D32B2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CE4F78" w:rsidRPr="008039A6">
        <w:rPr>
          <w:rFonts w:ascii="Times New Roman" w:hAnsi="Times New Roman" w:cs="Times New Roman"/>
          <w:sz w:val="26"/>
          <w:szCs w:val="26"/>
        </w:rPr>
        <w:t>Hình thang</w:t>
      </w:r>
      <w:r w:rsidRPr="008039A6">
        <w:rPr>
          <w:rFonts w:ascii="Times New Roman" w:hAnsi="Times New Roman" w:cs="Times New Roman"/>
          <w:sz w:val="26"/>
          <w:szCs w:val="26"/>
        </w:rPr>
        <w:t xml:space="preserve"> cân</w:t>
      </w:r>
      <w:r w:rsidR="00CE4F78"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 xml:space="preserve">              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CE4F78" w:rsidRPr="008039A6">
        <w:rPr>
          <w:rFonts w:ascii="Times New Roman" w:hAnsi="Times New Roman" w:cs="Times New Roman"/>
          <w:sz w:val="26"/>
          <w:szCs w:val="26"/>
        </w:rPr>
        <w:t>Hình thoi</w:t>
      </w:r>
      <w:r w:rsidR="00CE4F78" w:rsidRPr="008039A6">
        <w:rPr>
          <w:rFonts w:ascii="Times New Roman" w:hAnsi="Times New Roman" w:cs="Times New Roman"/>
          <w:sz w:val="26"/>
          <w:szCs w:val="26"/>
        </w:rPr>
        <w:tab/>
      </w:r>
    </w:p>
    <w:p w:rsidR="00D32B2A" w:rsidRPr="008039A6" w:rsidRDefault="00D32B2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CE4F78" w:rsidRPr="00BA5267" w:rsidRDefault="00EA409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D32B2A" w:rsidRPr="00BA5267">
        <w:rPr>
          <w:rFonts w:ascii="Times New Roman" w:hAnsi="Times New Roman" w:cs="Times New Roman"/>
          <w:b/>
          <w:sz w:val="26"/>
          <w:szCs w:val="26"/>
          <w:lang w:val="vi-VN"/>
        </w:rPr>
        <w:t>6: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Đường tròn tâm 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>O,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bán kính 16cm ngoại tiếp tam giác đều 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>ABC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. Khi đó, độ dài các cạnh của tam giác </w:t>
      </w:r>
      <w:r w:rsidR="00CE4F78" w:rsidRPr="008039A6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041" type="#_x0000_t75" style="width:29.95pt;height:14.15pt" o:ole="">
            <v:imagedata r:id="rId38" o:title=""/>
          </v:shape>
          <o:OLEObject Type="Embed" ProgID="Equation.DSMT4" ShapeID="_x0000_i1041" DrawAspect="Content" ObjectID="_1701690293" r:id="rId39"/>
        </w:objec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là: </w:t>
      </w:r>
    </w:p>
    <w:p w:rsidR="00D32B2A" w:rsidRPr="00BA5267" w:rsidRDefault="00D32B2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24cm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ab/>
        <w:t xml:space="preserve">      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18cm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CE4F78" w:rsidRPr="00BA5267" w:rsidRDefault="00D32B2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CE4F78" w:rsidRPr="008039A6">
        <w:rPr>
          <w:rFonts w:ascii="Times New Roman" w:hAnsi="Times New Roman" w:cs="Times New Roman"/>
          <w:b/>
          <w:position w:val="-8"/>
          <w:sz w:val="26"/>
          <w:szCs w:val="26"/>
        </w:rPr>
        <w:object w:dxaOrig="499" w:dyaOrig="380">
          <v:shape id="_x0000_i1042" type="#_x0000_t75" style="width:24.95pt;height:19.55pt" o:ole="">
            <v:imagedata r:id="rId40" o:title=""/>
          </v:shape>
          <o:OLEObject Type="Embed" ProgID="Equation.DSMT4" ShapeID="_x0000_i1042" DrawAspect="Content" ObjectID="_1701690294" r:id="rId41"/>
        </w:objec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cm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               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CE4F78" w:rsidRPr="008039A6">
        <w:rPr>
          <w:rFonts w:ascii="Times New Roman" w:hAnsi="Times New Roman" w:cs="Times New Roman"/>
          <w:b/>
          <w:position w:val="-8"/>
          <w:sz w:val="26"/>
          <w:szCs w:val="26"/>
        </w:rPr>
        <w:object w:dxaOrig="620" w:dyaOrig="380">
          <v:shape id="_x0000_i1043" type="#_x0000_t75" style="width:30.8pt;height:19.55pt" o:ole="">
            <v:imagedata r:id="rId42" o:title=""/>
          </v:shape>
          <o:OLEObject Type="Embed" ProgID="Equation.DSMT4" ShapeID="_x0000_i1043" DrawAspect="Content" ObjectID="_1701690295" r:id="rId43"/>
        </w:objec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cm</w:t>
      </w:r>
    </w:p>
    <w:p w:rsidR="00D32B2A" w:rsidRPr="00BA5267" w:rsidRDefault="00D32B2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CE4F78" w:rsidRPr="00BA5267" w:rsidRDefault="00EA409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 xml:space="preserve">Câu </w:t>
      </w:r>
      <w:r w:rsidR="00D32B2A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7: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Cho đường tròn 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>(O)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, bán kính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OA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, dây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CD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là trung trực của 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>OA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. Tứ giác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OCAD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là hình gì?</w:t>
      </w:r>
    </w:p>
    <w:p w:rsidR="00D32B2A" w:rsidRPr="00BA5267" w:rsidRDefault="00D32B2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Hình thang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               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Hình bình hành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CE4F78" w:rsidRPr="008039A6" w:rsidRDefault="00D32B2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CE4F78" w:rsidRPr="008039A6">
        <w:rPr>
          <w:rFonts w:ascii="Times New Roman" w:hAnsi="Times New Roman" w:cs="Times New Roman"/>
          <w:sz w:val="26"/>
          <w:szCs w:val="26"/>
        </w:rPr>
        <w:t>Hình thoi</w:t>
      </w:r>
      <w:r w:rsidR="00CE4F78"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CE4F78" w:rsidRPr="008039A6">
        <w:rPr>
          <w:rFonts w:ascii="Times New Roman" w:hAnsi="Times New Roman" w:cs="Times New Roman"/>
          <w:sz w:val="26"/>
          <w:szCs w:val="26"/>
        </w:rPr>
        <w:t>Hình vuông</w:t>
      </w:r>
    </w:p>
    <w:p w:rsidR="007F4BFD" w:rsidRPr="008039A6" w:rsidRDefault="007F4BFD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D32B2A" w:rsidRPr="008039A6" w:rsidRDefault="007F4BFD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039A6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953510</wp:posOffset>
            </wp:positionH>
            <wp:positionV relativeFrom="paragraph">
              <wp:posOffset>7620</wp:posOffset>
            </wp:positionV>
            <wp:extent cx="1617345" cy="1221740"/>
            <wp:effectExtent l="0" t="0" r="1905" b="0"/>
            <wp:wrapSquare wrapText="bothSides"/>
            <wp:docPr id="451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7345" cy="1221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E4F78" w:rsidRPr="008039A6" w:rsidRDefault="00EA409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D32B2A" w:rsidRPr="008039A6">
        <w:rPr>
          <w:rFonts w:ascii="Times New Roman" w:hAnsi="Times New Roman" w:cs="Times New Roman"/>
          <w:b/>
          <w:sz w:val="26"/>
          <w:szCs w:val="26"/>
        </w:rPr>
        <w:t>8: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D32B2A" w:rsidRPr="008039A6">
        <w:rPr>
          <w:rFonts w:ascii="Times New Roman" w:hAnsi="Times New Roman" w:cs="Times New Roman"/>
          <w:sz w:val="26"/>
          <w:szCs w:val="26"/>
        </w:rPr>
        <w:t>Quan sát</w:t>
      </w:r>
      <w:r w:rsidR="00CE4F78" w:rsidRPr="008039A6">
        <w:rPr>
          <w:rFonts w:ascii="Times New Roman" w:hAnsi="Times New Roman" w:cs="Times New Roman"/>
          <w:sz w:val="26"/>
          <w:szCs w:val="26"/>
        </w:rPr>
        <w:t xml:space="preserve"> hình vẽ, độ dài đoạn </w:t>
      </w:r>
      <w:r w:rsidR="00CE4F78" w:rsidRPr="008039A6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044" type="#_x0000_t75" style="width:21.65pt;height:13.3pt" o:ole="">
            <v:imagedata r:id="rId45" o:title=""/>
          </v:shape>
          <o:OLEObject Type="Embed" ProgID="Equation.DSMT4" ShapeID="_x0000_i1044" DrawAspect="Content" ObjectID="_1701690296" r:id="rId46"/>
        </w:object>
      </w:r>
      <w:r w:rsidR="00CE4F78" w:rsidRPr="008039A6">
        <w:rPr>
          <w:rFonts w:ascii="Times New Roman" w:hAnsi="Times New Roman" w:cs="Times New Roman"/>
          <w:sz w:val="26"/>
          <w:szCs w:val="26"/>
        </w:rPr>
        <w:t xml:space="preserve"> là: </w:t>
      </w:r>
    </w:p>
    <w:p w:rsidR="00CE4F78" w:rsidRPr="008039A6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sz w:val="26"/>
          <w:szCs w:val="26"/>
        </w:rPr>
        <w:tab/>
      </w:r>
    </w:p>
    <w:p w:rsidR="00D32B2A" w:rsidRPr="008039A6" w:rsidRDefault="00D32B2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         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8039A6">
        <w:rPr>
          <w:rFonts w:ascii="Times New Roman" w:hAnsi="Times New Roman" w:cs="Times New Roman"/>
          <w:b/>
          <w:position w:val="-26"/>
          <w:sz w:val="26"/>
          <w:szCs w:val="26"/>
        </w:rPr>
        <w:object w:dxaOrig="980" w:dyaOrig="680">
          <v:shape id="_x0000_i1045" type="#_x0000_t75" style="width:47.85pt;height:34.55pt" o:ole="">
            <v:imagedata r:id="rId47" o:title=""/>
          </v:shape>
          <o:OLEObject Type="Embed" ProgID="Equation.DSMT4" ShapeID="_x0000_i1045" DrawAspect="Content" ObjectID="_1701690297" r:id="rId48"/>
        </w:object>
      </w:r>
      <w:r w:rsidRPr="008039A6">
        <w:rPr>
          <w:rFonts w:ascii="Times New Roman" w:hAnsi="Times New Roman" w:cs="Times New Roman"/>
          <w:sz w:val="26"/>
          <w:szCs w:val="26"/>
        </w:rPr>
        <w:t xml:space="preserve">          </w:t>
      </w:r>
      <w:r w:rsidR="007F4BFD" w:rsidRPr="008039A6">
        <w:rPr>
          <w:rFonts w:ascii="Times New Roman" w:hAnsi="Times New Roman" w:cs="Times New Roman"/>
          <w:sz w:val="26"/>
          <w:szCs w:val="26"/>
        </w:rPr>
        <w:t xml:space="preserve">                  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8039A6">
        <w:rPr>
          <w:rFonts w:ascii="Times New Roman" w:hAnsi="Times New Roman" w:cs="Times New Roman"/>
          <w:b/>
          <w:position w:val="-6"/>
          <w:sz w:val="26"/>
          <w:szCs w:val="26"/>
        </w:rPr>
        <w:object w:dxaOrig="820" w:dyaOrig="279">
          <v:shape id="_x0000_i1046" type="#_x0000_t75" style="width:39.95pt;height:14.15pt" o:ole="">
            <v:imagedata r:id="rId49" o:title=""/>
          </v:shape>
          <o:OLEObject Type="Embed" ProgID="Equation.DSMT4" ShapeID="_x0000_i1046" DrawAspect="Content" ObjectID="_1701690298" r:id="rId50"/>
        </w:object>
      </w:r>
      <w:r w:rsidR="00CE4F78" w:rsidRPr="008039A6">
        <w:rPr>
          <w:rFonts w:ascii="Times New Roman" w:hAnsi="Times New Roman" w:cs="Times New Roman"/>
          <w:sz w:val="26"/>
          <w:szCs w:val="26"/>
        </w:rPr>
        <w:tab/>
      </w:r>
    </w:p>
    <w:p w:rsidR="00CE4F78" w:rsidRPr="008039A6" w:rsidRDefault="00D32B2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         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8039A6">
        <w:rPr>
          <w:rFonts w:ascii="Times New Roman" w:hAnsi="Times New Roman" w:cs="Times New Roman"/>
          <w:b/>
          <w:position w:val="-26"/>
          <w:sz w:val="26"/>
          <w:szCs w:val="26"/>
        </w:rPr>
        <w:object w:dxaOrig="980" w:dyaOrig="680">
          <v:shape id="_x0000_i1047" type="#_x0000_t75" style="width:47.85pt;height:34.55pt" o:ole="">
            <v:imagedata r:id="rId51" o:title=""/>
          </v:shape>
          <o:OLEObject Type="Embed" ProgID="Equation.DSMT4" ShapeID="_x0000_i1047" DrawAspect="Content" ObjectID="_1701690299" r:id="rId52"/>
        </w:object>
      </w:r>
      <w:r w:rsidR="00CE4F78"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 xml:space="preserve">                      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8039A6">
        <w:rPr>
          <w:rFonts w:ascii="Times New Roman" w:hAnsi="Times New Roman" w:cs="Times New Roman"/>
          <w:b/>
          <w:position w:val="-10"/>
          <w:sz w:val="26"/>
          <w:szCs w:val="26"/>
        </w:rPr>
        <w:object w:dxaOrig="1040" w:dyaOrig="320">
          <v:shape id="_x0000_i1048" type="#_x0000_t75" style="width:50.75pt;height:16.25pt" o:ole="">
            <v:imagedata r:id="rId53" o:title=""/>
          </v:shape>
          <o:OLEObject Type="Embed" ProgID="Equation.DSMT4" ShapeID="_x0000_i1048" DrawAspect="Content" ObjectID="_1701690300" r:id="rId54"/>
        </w:object>
      </w:r>
    </w:p>
    <w:p w:rsidR="00CE4F78" w:rsidRPr="008039A6" w:rsidRDefault="00EA409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7F4BFD" w:rsidRPr="008039A6">
        <w:rPr>
          <w:rFonts w:ascii="Times New Roman" w:hAnsi="Times New Roman" w:cs="Times New Roman"/>
          <w:b/>
          <w:sz w:val="26"/>
          <w:szCs w:val="26"/>
        </w:rPr>
        <w:t>9: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CE4F78" w:rsidRPr="008039A6">
        <w:rPr>
          <w:rFonts w:ascii="Times New Roman" w:hAnsi="Times New Roman" w:cs="Times New Roman"/>
          <w:sz w:val="26"/>
          <w:szCs w:val="26"/>
        </w:rPr>
        <w:t xml:space="preserve">Độ dài bán kính </w:t>
      </w:r>
      <w:r w:rsidR="007F4BFD" w:rsidRPr="008039A6">
        <w:rPr>
          <w:rFonts w:ascii="Times New Roman" w:hAnsi="Times New Roman" w:cs="Times New Roman"/>
          <w:sz w:val="26"/>
          <w:szCs w:val="26"/>
        </w:rPr>
        <w:t xml:space="preserve">R của </w:t>
      </w:r>
      <w:r w:rsidR="00CE4F78" w:rsidRPr="008039A6">
        <w:rPr>
          <w:rFonts w:ascii="Times New Roman" w:hAnsi="Times New Roman" w:cs="Times New Roman"/>
          <w:sz w:val="26"/>
          <w:szCs w:val="26"/>
        </w:rPr>
        <w:t>đường tròn tiếp xúc với tất cả các cạnh của hình vuông</w:t>
      </w:r>
      <w:r w:rsidR="007F4BFD" w:rsidRPr="008039A6">
        <w:rPr>
          <w:rFonts w:ascii="Times New Roman" w:hAnsi="Times New Roman" w:cs="Times New Roman"/>
          <w:sz w:val="26"/>
          <w:szCs w:val="26"/>
        </w:rPr>
        <w:t xml:space="preserve"> ABCD</w:t>
      </w:r>
      <w:r w:rsidR="00CE4F78" w:rsidRPr="008039A6">
        <w:rPr>
          <w:rFonts w:ascii="Times New Roman" w:hAnsi="Times New Roman" w:cs="Times New Roman"/>
          <w:sz w:val="26"/>
          <w:szCs w:val="26"/>
        </w:rPr>
        <w:t>, biết</w:t>
      </w:r>
      <w:r w:rsidR="007F4BFD" w:rsidRPr="008039A6">
        <w:rPr>
          <w:rFonts w:ascii="Times New Roman" w:hAnsi="Times New Roman" w:cs="Times New Roman"/>
          <w:sz w:val="26"/>
          <w:szCs w:val="26"/>
        </w:rPr>
        <w:t xml:space="preserve"> AB = 2cm</w:t>
      </w:r>
      <w:r w:rsidR="00CE4F78" w:rsidRPr="008039A6">
        <w:rPr>
          <w:rFonts w:ascii="Times New Roman" w:hAnsi="Times New Roman" w:cs="Times New Roman"/>
          <w:sz w:val="26"/>
          <w:szCs w:val="26"/>
        </w:rPr>
        <w:t xml:space="preserve"> là: </w:t>
      </w:r>
    </w:p>
    <w:p w:rsidR="007F4BFD" w:rsidRPr="008039A6" w:rsidRDefault="007F4BFD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         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8039A6">
        <w:rPr>
          <w:rFonts w:ascii="Times New Roman" w:hAnsi="Times New Roman" w:cs="Times New Roman"/>
          <w:sz w:val="26"/>
          <w:szCs w:val="26"/>
        </w:rPr>
        <w:t xml:space="preserve">R = </w:t>
      </w:r>
      <w:r w:rsidR="00CE4F78" w:rsidRPr="008039A6">
        <w:rPr>
          <w:rFonts w:ascii="Times New Roman" w:hAnsi="Times New Roman" w:cs="Times New Roman"/>
          <w:sz w:val="26"/>
          <w:szCs w:val="26"/>
        </w:rPr>
        <w:t>1cm</w:t>
      </w:r>
      <w:r w:rsidR="00CE4F78"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8039A6">
        <w:rPr>
          <w:rFonts w:ascii="Times New Roman" w:hAnsi="Times New Roman" w:cs="Times New Roman"/>
          <w:sz w:val="26"/>
          <w:szCs w:val="26"/>
        </w:rPr>
        <w:t xml:space="preserve">R = </w:t>
      </w:r>
      <w:r w:rsidR="00CE4F78" w:rsidRPr="008039A6">
        <w:rPr>
          <w:rFonts w:ascii="Times New Roman" w:hAnsi="Times New Roman" w:cs="Times New Roman"/>
          <w:sz w:val="26"/>
          <w:szCs w:val="26"/>
        </w:rPr>
        <w:t>2cm</w:t>
      </w:r>
      <w:r w:rsidR="00CE4F78" w:rsidRPr="008039A6">
        <w:rPr>
          <w:rFonts w:ascii="Times New Roman" w:hAnsi="Times New Roman" w:cs="Times New Roman"/>
          <w:sz w:val="26"/>
          <w:szCs w:val="26"/>
        </w:rPr>
        <w:tab/>
      </w:r>
    </w:p>
    <w:p w:rsidR="00CE4F78" w:rsidRPr="008039A6" w:rsidRDefault="007F4BFD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         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8039A6">
        <w:rPr>
          <w:rFonts w:ascii="Times New Roman" w:hAnsi="Times New Roman" w:cs="Times New Roman"/>
          <w:sz w:val="26"/>
          <w:szCs w:val="26"/>
        </w:rPr>
        <w:t>R =</w:t>
      </w:r>
      <w:r w:rsidR="00CE4F78" w:rsidRPr="008039A6">
        <w:rPr>
          <w:rFonts w:ascii="Times New Roman" w:hAnsi="Times New Roman" w:cs="Times New Roman"/>
          <w:position w:val="-8"/>
          <w:sz w:val="26"/>
          <w:szCs w:val="26"/>
        </w:rPr>
        <w:object w:dxaOrig="400" w:dyaOrig="380">
          <v:shape id="_x0000_i1049" type="#_x0000_t75" style="width:20.4pt;height:19.55pt" o:ole="">
            <v:imagedata r:id="rId55" o:title=""/>
          </v:shape>
          <o:OLEObject Type="Embed" ProgID="Equation.DSMT4" ShapeID="_x0000_i1049" DrawAspect="Content" ObjectID="_1701690301" r:id="rId56"/>
        </w:object>
      </w:r>
      <w:r w:rsidR="00CE4F78" w:rsidRPr="008039A6">
        <w:rPr>
          <w:rFonts w:ascii="Times New Roman" w:hAnsi="Times New Roman" w:cs="Times New Roman"/>
          <w:sz w:val="26"/>
          <w:szCs w:val="26"/>
        </w:rPr>
        <w:t>cm</w:t>
      </w:r>
      <w:r w:rsidR="00CE4F78"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>D.</w:t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039A6">
        <w:rPr>
          <w:rFonts w:ascii="Times New Roman" w:hAnsi="Times New Roman" w:cs="Times New Roman"/>
          <w:sz w:val="26"/>
          <w:szCs w:val="26"/>
        </w:rPr>
        <w:t>R =</w:t>
      </w:r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r w:rsidR="00CE4F78" w:rsidRPr="008039A6">
        <w:rPr>
          <w:rFonts w:ascii="Times New Roman" w:hAnsi="Times New Roman" w:cs="Times New Roman"/>
          <w:position w:val="-26"/>
          <w:sz w:val="26"/>
          <w:szCs w:val="26"/>
        </w:rPr>
        <w:object w:dxaOrig="440" w:dyaOrig="720">
          <v:shape id="_x0000_i1050" type="#_x0000_t75" style="width:21.65pt;height:36.2pt" o:ole="">
            <v:imagedata r:id="rId57" o:title=""/>
          </v:shape>
          <o:OLEObject Type="Embed" ProgID="Equation.DSMT4" ShapeID="_x0000_i1050" DrawAspect="Content" ObjectID="_1701690302" r:id="rId58"/>
        </w:object>
      </w:r>
      <w:r w:rsidR="00CE4F78" w:rsidRPr="008039A6">
        <w:rPr>
          <w:rFonts w:ascii="Times New Roman" w:hAnsi="Times New Roman" w:cs="Times New Roman"/>
          <w:sz w:val="26"/>
          <w:szCs w:val="26"/>
        </w:rPr>
        <w:t>cm</w:t>
      </w:r>
      <w:r w:rsidR="00CE4F78" w:rsidRPr="008039A6">
        <w:rPr>
          <w:rFonts w:ascii="Times New Roman" w:hAnsi="Times New Roman" w:cs="Times New Roman"/>
          <w:sz w:val="26"/>
          <w:szCs w:val="26"/>
        </w:rPr>
        <w:tab/>
      </w:r>
    </w:p>
    <w:p w:rsidR="007F4BFD" w:rsidRPr="008039A6" w:rsidRDefault="007F4BFD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5D03D8" w:rsidRPr="008039A6" w:rsidRDefault="00EA409B" w:rsidP="005D03D8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</w:t>
      </w:r>
      <w:r w:rsidR="007F4BFD" w:rsidRPr="008039A6">
        <w:rPr>
          <w:rFonts w:ascii="Times New Roman" w:hAnsi="Times New Roman" w:cs="Times New Roman"/>
          <w:b/>
          <w:sz w:val="26"/>
          <w:szCs w:val="26"/>
        </w:rPr>
        <w:t>0: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5D03D8" w:rsidRPr="008039A6">
        <w:rPr>
          <w:rFonts w:ascii="Times New Roman" w:eastAsia="Times New Roman" w:hAnsi="Times New Roman" w:cs="Times New Roman"/>
          <w:sz w:val="26"/>
          <w:szCs w:val="26"/>
        </w:rPr>
        <w:t xml:space="preserve">Cho (O, 15 cm), dây AB cách tâm </w:t>
      </w:r>
      <w:r w:rsidR="008039A6" w:rsidRPr="008039A6">
        <w:rPr>
          <w:rFonts w:ascii="Times New Roman" w:eastAsia="Times New Roman" w:hAnsi="Times New Roman" w:cs="Times New Roman"/>
          <w:sz w:val="26"/>
          <w:szCs w:val="26"/>
        </w:rPr>
        <w:t xml:space="preserve">O một khoảng </w:t>
      </w:r>
      <w:r w:rsidR="005D03D8" w:rsidRPr="008039A6">
        <w:rPr>
          <w:rFonts w:ascii="Times New Roman" w:eastAsia="Times New Roman" w:hAnsi="Times New Roman" w:cs="Times New Roman"/>
          <w:sz w:val="26"/>
          <w:szCs w:val="26"/>
        </w:rPr>
        <w:t>9 cm thì độ dài dây AB là:</w:t>
      </w:r>
    </w:p>
    <w:p w:rsidR="005D03D8" w:rsidRPr="008039A6" w:rsidRDefault="005D03D8" w:rsidP="005D03D8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8039A6">
        <w:rPr>
          <w:rFonts w:ascii="Times New Roman" w:eastAsia="Times New Roman" w:hAnsi="Times New Roman" w:cs="Times New Roman"/>
          <w:sz w:val="26"/>
          <w:szCs w:val="26"/>
        </w:rPr>
        <w:t xml:space="preserve">         </w:t>
      </w:r>
      <w:r w:rsidRPr="008039A6">
        <w:rPr>
          <w:rFonts w:ascii="Times New Roman" w:eastAsia="Times New Roman" w:hAnsi="Times New Roman" w:cs="Times New Roman"/>
          <w:b/>
          <w:sz w:val="26"/>
          <w:szCs w:val="26"/>
        </w:rPr>
        <w:t>A.</w:t>
      </w:r>
      <w:r w:rsidRPr="008039A6">
        <w:rPr>
          <w:rFonts w:ascii="Times New Roman" w:eastAsia="Times New Roman" w:hAnsi="Times New Roman" w:cs="Times New Roman"/>
          <w:sz w:val="26"/>
          <w:szCs w:val="26"/>
        </w:rPr>
        <w:t xml:space="preserve"> AB = 12 cm                                                         </w:t>
      </w:r>
      <w:r w:rsidRPr="008039A6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Pr="008039A6">
        <w:rPr>
          <w:rFonts w:ascii="Times New Roman" w:eastAsia="Times New Roman" w:hAnsi="Times New Roman" w:cs="Times New Roman"/>
          <w:sz w:val="26"/>
          <w:szCs w:val="26"/>
        </w:rPr>
        <w:t xml:space="preserve"> AB = 16 cm         </w:t>
      </w:r>
    </w:p>
    <w:p w:rsidR="005D03D8" w:rsidRPr="008039A6" w:rsidRDefault="005D03D8" w:rsidP="005D03D8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8039A6">
        <w:rPr>
          <w:rFonts w:ascii="Times New Roman" w:eastAsia="Times New Roman" w:hAnsi="Times New Roman" w:cs="Times New Roman"/>
          <w:sz w:val="26"/>
          <w:szCs w:val="26"/>
        </w:rPr>
        <w:t xml:space="preserve">         </w:t>
      </w:r>
      <w:r w:rsidRPr="008039A6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Pr="008039A6">
        <w:rPr>
          <w:rFonts w:ascii="Times New Roman" w:eastAsia="Times New Roman" w:hAnsi="Times New Roman" w:cs="Times New Roman"/>
          <w:sz w:val="26"/>
          <w:szCs w:val="26"/>
        </w:rPr>
        <w:t xml:space="preserve"> AB = 20 cm                                                         </w:t>
      </w:r>
      <w:r w:rsidRPr="008039A6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Pr="008039A6">
        <w:rPr>
          <w:rFonts w:ascii="Times New Roman" w:eastAsia="Times New Roman" w:hAnsi="Times New Roman" w:cs="Times New Roman"/>
          <w:sz w:val="26"/>
          <w:szCs w:val="26"/>
        </w:rPr>
        <w:t xml:space="preserve"> AB = 24 cm</w:t>
      </w:r>
    </w:p>
    <w:p w:rsidR="00CE4F78" w:rsidRPr="008039A6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sz w:val="26"/>
          <w:szCs w:val="26"/>
        </w:rPr>
        <w:tab/>
      </w:r>
    </w:p>
    <w:p w:rsidR="00B64805" w:rsidRPr="008039A6" w:rsidRDefault="00B64805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CE4F78" w:rsidRPr="00EA409B" w:rsidRDefault="00EA409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</w:t>
      </w:r>
      <w:r w:rsidR="007F4BFD" w:rsidRPr="008039A6">
        <w:rPr>
          <w:rFonts w:ascii="Times New Roman" w:hAnsi="Times New Roman" w:cs="Times New Roman"/>
          <w:b/>
          <w:sz w:val="26"/>
          <w:szCs w:val="26"/>
        </w:rPr>
        <w:t xml:space="preserve">1: </w:t>
      </w:r>
      <w:r w:rsidR="007F4BFD" w:rsidRPr="008039A6">
        <w:rPr>
          <w:rFonts w:ascii="Times New Roman" w:hAnsi="Times New Roman" w:cs="Times New Roman"/>
          <w:sz w:val="26"/>
          <w:szCs w:val="26"/>
        </w:rPr>
        <w:t xml:space="preserve">Đường tròn (I; r) là đường tròn nội tiếp </w:t>
      </w:r>
      <w:r w:rsidR="00CE4F78" w:rsidRPr="008039A6">
        <w:rPr>
          <w:rFonts w:ascii="Times New Roman" w:hAnsi="Times New Roman" w:cs="Times New Roman"/>
          <w:sz w:val="26"/>
          <w:szCs w:val="26"/>
        </w:rPr>
        <w:t xml:space="preserve">tam giác đều </w:t>
      </w:r>
      <w:r w:rsidR="007F4BFD" w:rsidRPr="008039A6">
        <w:rPr>
          <w:rFonts w:ascii="Times New Roman" w:hAnsi="Times New Roman" w:cs="Times New Roman"/>
          <w:sz w:val="26"/>
          <w:szCs w:val="26"/>
        </w:rPr>
        <w:t>ABC</w:t>
      </w:r>
      <w:r w:rsidR="00CE4F78" w:rsidRPr="008039A6">
        <w:rPr>
          <w:rFonts w:ascii="Times New Roman" w:hAnsi="Times New Roman" w:cs="Times New Roman"/>
          <w:sz w:val="26"/>
          <w:szCs w:val="26"/>
        </w:rPr>
        <w:t xml:space="preserve"> cạnh 2cm.</w:t>
      </w:r>
      <w:r w:rsidR="007F4BFD" w:rsidRPr="008039A6">
        <w:rPr>
          <w:rFonts w:ascii="Times New Roman" w:hAnsi="Times New Roman" w:cs="Times New Roman"/>
          <w:sz w:val="26"/>
          <w:szCs w:val="26"/>
        </w:rPr>
        <w:t xml:space="preserve"> </w:t>
      </w:r>
      <w:r w:rsidR="007F4BFD" w:rsidRPr="00EA409B">
        <w:rPr>
          <w:rFonts w:ascii="Times New Roman" w:hAnsi="Times New Roman" w:cs="Times New Roman"/>
          <w:sz w:val="26"/>
          <w:szCs w:val="26"/>
        </w:rPr>
        <w:t>Bán kính r là</w:t>
      </w:r>
      <w:r w:rsidR="00CE4F78" w:rsidRPr="00EA409B">
        <w:rPr>
          <w:rFonts w:ascii="Times New Roman" w:hAnsi="Times New Roman" w:cs="Times New Roman"/>
          <w:sz w:val="26"/>
          <w:szCs w:val="26"/>
        </w:rPr>
        <w:t xml:space="preserve">: </w:t>
      </w:r>
    </w:p>
    <w:p w:rsidR="007F4BFD" w:rsidRPr="00BA5267" w:rsidRDefault="007F4BFD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A409B">
        <w:rPr>
          <w:rFonts w:ascii="Times New Roman" w:hAnsi="Times New Roman" w:cs="Times New Roman"/>
          <w:b/>
          <w:sz w:val="26"/>
          <w:szCs w:val="26"/>
        </w:rPr>
        <w:t xml:space="preserve">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r = </w:t>
      </w:r>
      <w:r w:rsidR="00CE4F78" w:rsidRPr="008039A6">
        <w:rPr>
          <w:rFonts w:ascii="Times New Roman" w:hAnsi="Times New Roman" w:cs="Times New Roman"/>
          <w:position w:val="-26"/>
          <w:sz w:val="26"/>
          <w:szCs w:val="26"/>
        </w:rPr>
        <w:object w:dxaOrig="420" w:dyaOrig="720">
          <v:shape id="_x0000_i1051" type="#_x0000_t75" style="width:20.8pt;height:36.2pt" o:ole="">
            <v:imagedata r:id="rId59" o:title=""/>
          </v:shape>
          <o:OLEObject Type="Embed" ProgID="Equation.DSMT4" ShapeID="_x0000_i1051" DrawAspect="Content" ObjectID="_1701690303" r:id="rId60"/>
        </w:object>
      </w:r>
      <w:r w:rsidR="00CE4F78" w:rsidRPr="00BA5267">
        <w:rPr>
          <w:rFonts w:ascii="Times New Roman" w:hAnsi="Times New Roman" w:cs="Times New Roman"/>
          <w:sz w:val="26"/>
          <w:szCs w:val="26"/>
          <w:lang w:val="fr-FR"/>
        </w:rPr>
        <w:t>cm</w:t>
      </w:r>
      <w:r w:rsidR="00CE4F78" w:rsidRPr="00BA526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                                                  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r = </w:t>
      </w:r>
      <w:r w:rsidR="00CE4F78" w:rsidRPr="008039A6">
        <w:rPr>
          <w:rFonts w:ascii="Times New Roman" w:hAnsi="Times New Roman" w:cs="Times New Roman"/>
          <w:position w:val="-26"/>
          <w:sz w:val="26"/>
          <w:szCs w:val="26"/>
        </w:rPr>
        <w:object w:dxaOrig="420" w:dyaOrig="720">
          <v:shape id="_x0000_i1052" type="#_x0000_t75" style="width:20.8pt;height:36.2pt" o:ole="">
            <v:imagedata r:id="rId61" o:title=""/>
          </v:shape>
          <o:OLEObject Type="Embed" ProgID="Equation.DSMT4" ShapeID="_x0000_i1052" DrawAspect="Content" ObjectID="_1701690304" r:id="rId62"/>
        </w:object>
      </w:r>
      <w:r w:rsidR="00CE4F78" w:rsidRPr="00BA5267">
        <w:rPr>
          <w:rFonts w:ascii="Times New Roman" w:hAnsi="Times New Roman" w:cs="Times New Roman"/>
          <w:sz w:val="26"/>
          <w:szCs w:val="26"/>
          <w:lang w:val="fr-FR"/>
        </w:rPr>
        <w:t>cm</w:t>
      </w:r>
      <w:r w:rsidR="00CE4F78" w:rsidRPr="00BA526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CE4F78" w:rsidRPr="00BA5267" w:rsidRDefault="007F4BFD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r = </w:t>
      </w:r>
      <w:r w:rsidR="00CE4F78" w:rsidRPr="008039A6">
        <w:rPr>
          <w:rFonts w:ascii="Times New Roman" w:hAnsi="Times New Roman" w:cs="Times New Roman"/>
          <w:position w:val="-26"/>
          <w:sz w:val="26"/>
          <w:szCs w:val="26"/>
        </w:rPr>
        <w:object w:dxaOrig="420" w:dyaOrig="720">
          <v:shape id="_x0000_i1053" type="#_x0000_t75" style="width:20.8pt;height:36.2pt" o:ole="">
            <v:imagedata r:id="rId63" o:title=""/>
          </v:shape>
          <o:OLEObject Type="Embed" ProgID="Equation.DSMT4" ShapeID="_x0000_i1053" DrawAspect="Content" ObjectID="_1701690305" r:id="rId64"/>
        </w:object>
      </w:r>
      <w:r w:rsidR="00CE4F78" w:rsidRPr="00BA5267">
        <w:rPr>
          <w:rFonts w:ascii="Times New Roman" w:hAnsi="Times New Roman" w:cs="Times New Roman"/>
          <w:sz w:val="26"/>
          <w:szCs w:val="26"/>
          <w:lang w:val="fr-FR"/>
        </w:rPr>
        <w:t>cm</w:t>
      </w:r>
      <w:r w:rsidR="00CE4F78" w:rsidRPr="00BA526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                                                   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r = </w:t>
      </w:r>
      <w:r w:rsidR="00CE4F78" w:rsidRPr="008039A6">
        <w:rPr>
          <w:rFonts w:ascii="Times New Roman" w:hAnsi="Times New Roman" w:cs="Times New Roman"/>
          <w:position w:val="-26"/>
          <w:sz w:val="26"/>
          <w:szCs w:val="26"/>
        </w:rPr>
        <w:object w:dxaOrig="420" w:dyaOrig="720">
          <v:shape id="_x0000_i1054" type="#_x0000_t75" style="width:20.8pt;height:36.2pt" o:ole="">
            <v:imagedata r:id="rId65" o:title=""/>
          </v:shape>
          <o:OLEObject Type="Embed" ProgID="Equation.DSMT4" ShapeID="_x0000_i1054" DrawAspect="Content" ObjectID="_1701690306" r:id="rId66"/>
        </w:object>
      </w:r>
      <w:r w:rsidR="00CE4F78" w:rsidRPr="00BA5267">
        <w:rPr>
          <w:rFonts w:ascii="Times New Roman" w:hAnsi="Times New Roman" w:cs="Times New Roman"/>
          <w:sz w:val="26"/>
          <w:szCs w:val="26"/>
          <w:lang w:val="fr-FR"/>
        </w:rPr>
        <w:t>cm</w:t>
      </w:r>
      <w:r w:rsidR="00CE4F78" w:rsidRPr="00BA526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84855" w:rsidRPr="00BA5267" w:rsidRDefault="00684855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:rsidR="00CE4F78" w:rsidRPr="00BA5267" w:rsidRDefault="00EA409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âu 1</w:t>
      </w:r>
      <w:r w:rsidR="007F4BFD" w:rsidRPr="00BA5267">
        <w:rPr>
          <w:rFonts w:ascii="Times New Roman" w:hAnsi="Times New Roman" w:cs="Times New Roman"/>
          <w:b/>
          <w:sz w:val="26"/>
          <w:szCs w:val="26"/>
          <w:lang w:val="fr-FR"/>
        </w:rPr>
        <w:t>2: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CE4F78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Cho đường tròn </w:t>
      </w:r>
      <w:r w:rsidR="007F4BFD" w:rsidRPr="00BA5267">
        <w:rPr>
          <w:rFonts w:ascii="Times New Roman" w:hAnsi="Times New Roman" w:cs="Times New Roman"/>
          <w:sz w:val="26"/>
          <w:szCs w:val="26"/>
          <w:lang w:val="fr-FR"/>
        </w:rPr>
        <w:t>(O; 6cm)</w:t>
      </w:r>
      <w:r w:rsidR="00CE4F78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. Từ điểm </w:t>
      </w:r>
      <w:r w:rsidR="007F4BFD" w:rsidRPr="00BA5267">
        <w:rPr>
          <w:rFonts w:ascii="Times New Roman" w:hAnsi="Times New Roman" w:cs="Times New Roman"/>
          <w:sz w:val="26"/>
          <w:szCs w:val="26"/>
          <w:lang w:val="fr-FR"/>
        </w:rPr>
        <w:t>A</w:t>
      </w:r>
      <w:r w:rsidR="00CE4F78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cách tâm </w:t>
      </w:r>
      <w:r w:rsidR="007F4BFD" w:rsidRPr="00BA5267">
        <w:rPr>
          <w:rFonts w:ascii="Times New Roman" w:hAnsi="Times New Roman" w:cs="Times New Roman"/>
          <w:sz w:val="26"/>
          <w:szCs w:val="26"/>
          <w:lang w:val="fr-FR"/>
        </w:rPr>
        <w:t>O</w:t>
      </w:r>
      <w:r w:rsidR="00CE4F78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một khoảng 12cm kẻ các tiếp tuyến </w:t>
      </w:r>
      <w:r w:rsidR="007F4BFD" w:rsidRPr="00BA5267">
        <w:rPr>
          <w:rFonts w:ascii="Times New Roman" w:hAnsi="Times New Roman" w:cs="Times New Roman"/>
          <w:sz w:val="26"/>
          <w:szCs w:val="26"/>
          <w:lang w:val="fr-FR"/>
        </w:rPr>
        <w:t>AB</w:t>
      </w:r>
      <w:r w:rsidR="00CE4F78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7F4BFD" w:rsidRPr="00BA5267">
        <w:rPr>
          <w:rFonts w:ascii="Times New Roman" w:hAnsi="Times New Roman" w:cs="Times New Roman"/>
          <w:sz w:val="26"/>
          <w:szCs w:val="26"/>
          <w:lang w:val="fr-FR"/>
        </w:rPr>
        <w:t>AC</w:t>
      </w:r>
      <w:r w:rsidR="00CE4F78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với đường tròn (</w:t>
      </w:r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>B, C</w:t>
      </w:r>
      <w:r w:rsidR="00CE4F78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là các tiếp điểm). Khi đó </w:t>
      </w:r>
      <w:r w:rsidR="00CE4F78" w:rsidRPr="008039A6">
        <w:rPr>
          <w:rFonts w:ascii="Times New Roman" w:hAnsi="Times New Roman" w:cs="Times New Roman"/>
          <w:position w:val="-6"/>
          <w:sz w:val="26"/>
          <w:szCs w:val="26"/>
        </w:rPr>
        <w:object w:dxaOrig="580" w:dyaOrig="380">
          <v:shape id="_x0000_i1055" type="#_x0000_t75" style="width:29.15pt;height:19.55pt" o:ole="">
            <v:imagedata r:id="rId67" o:title=""/>
          </v:shape>
          <o:OLEObject Type="Embed" ProgID="Equation.DSMT4" ShapeID="_x0000_i1055" DrawAspect="Content" ObjectID="_1701690307" r:id="rId68"/>
        </w:object>
      </w:r>
      <w:r w:rsidR="00CE4F78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bằng: </w:t>
      </w:r>
    </w:p>
    <w:p w:rsidR="00684855" w:rsidRPr="00BA5267" w:rsidRDefault="00684855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8039A6">
        <w:rPr>
          <w:rFonts w:ascii="Times New Roman" w:hAnsi="Times New Roman" w:cs="Times New Roman"/>
          <w:position w:val="-6"/>
          <w:sz w:val="26"/>
          <w:szCs w:val="26"/>
        </w:rPr>
        <w:object w:dxaOrig="580" w:dyaOrig="380">
          <v:shape id="_x0000_i1056" type="#_x0000_t75" style="width:29.15pt;height:19.55pt" o:ole="">
            <v:imagedata r:id="rId67" o:title=""/>
          </v:shape>
          <o:OLEObject Type="Embed" ProgID="Equation.DSMT4" ShapeID="_x0000_i1056" DrawAspect="Content" ObjectID="_1701690308" r:id="rId69"/>
        </w:objec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= </w:t>
      </w:r>
      <w:r w:rsidR="00CE4F78" w:rsidRPr="008039A6">
        <w:rPr>
          <w:rFonts w:ascii="Times New Roman" w:hAnsi="Times New Roman" w:cs="Times New Roman"/>
          <w:b/>
          <w:position w:val="-6"/>
          <w:sz w:val="26"/>
          <w:szCs w:val="26"/>
        </w:rPr>
        <w:object w:dxaOrig="400" w:dyaOrig="340">
          <v:shape id="_x0000_i1057" type="#_x0000_t75" style="width:20.4pt;height:16.65pt" o:ole="">
            <v:imagedata r:id="rId70" o:title=""/>
          </v:shape>
          <o:OLEObject Type="Embed" ProgID="Equation.DSMT4" ShapeID="_x0000_i1057" DrawAspect="Content" ObjectID="_1701690309" r:id="rId71"/>
        </w:objec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                                                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8039A6">
        <w:rPr>
          <w:rFonts w:ascii="Times New Roman" w:hAnsi="Times New Roman" w:cs="Times New Roman"/>
          <w:position w:val="-6"/>
          <w:sz w:val="26"/>
          <w:szCs w:val="26"/>
        </w:rPr>
        <w:object w:dxaOrig="580" w:dyaOrig="380">
          <v:shape id="_x0000_i1058" type="#_x0000_t75" style="width:29.15pt;height:19.55pt" o:ole="">
            <v:imagedata r:id="rId67" o:title=""/>
          </v:shape>
          <o:OLEObject Type="Embed" ProgID="Equation.DSMT4" ShapeID="_x0000_i1058" DrawAspect="Content" ObjectID="_1701690310" r:id="rId72"/>
        </w:objec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= </w:t>
      </w:r>
      <w:r w:rsidR="00CE4F78" w:rsidRPr="008039A6">
        <w:rPr>
          <w:rFonts w:ascii="Times New Roman" w:hAnsi="Times New Roman" w:cs="Times New Roman"/>
          <w:b/>
          <w:position w:val="-6"/>
          <w:sz w:val="26"/>
          <w:szCs w:val="26"/>
        </w:rPr>
        <w:object w:dxaOrig="420" w:dyaOrig="340">
          <v:shape id="_x0000_i1059" type="#_x0000_t75" style="width:20.8pt;height:16.65pt" o:ole="">
            <v:imagedata r:id="rId73" o:title=""/>
          </v:shape>
          <o:OLEObject Type="Embed" ProgID="Equation.DSMT4" ShapeID="_x0000_i1059" DrawAspect="Content" ObjectID="_1701690311" r:id="rId74"/>
        </w:objec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fr-FR"/>
        </w:rPr>
        <w:tab/>
      </w:r>
    </w:p>
    <w:p w:rsidR="00CE4F78" w:rsidRPr="00BA5267" w:rsidRDefault="00684855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8039A6">
        <w:rPr>
          <w:rFonts w:ascii="Times New Roman" w:hAnsi="Times New Roman" w:cs="Times New Roman"/>
          <w:position w:val="-6"/>
          <w:sz w:val="26"/>
          <w:szCs w:val="26"/>
        </w:rPr>
        <w:object w:dxaOrig="580" w:dyaOrig="380">
          <v:shape id="_x0000_i1060" type="#_x0000_t75" style="width:29.15pt;height:19.55pt" o:ole="">
            <v:imagedata r:id="rId67" o:title=""/>
          </v:shape>
          <o:OLEObject Type="Embed" ProgID="Equation.DSMT4" ShapeID="_x0000_i1060" DrawAspect="Content" ObjectID="_1701690312" r:id="rId75"/>
        </w:objec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= </w:t>
      </w:r>
      <w:r w:rsidR="00CE4F78" w:rsidRPr="008039A6">
        <w:rPr>
          <w:rFonts w:ascii="Times New Roman" w:hAnsi="Times New Roman" w:cs="Times New Roman"/>
          <w:b/>
          <w:position w:val="-6"/>
          <w:sz w:val="26"/>
          <w:szCs w:val="26"/>
        </w:rPr>
        <w:object w:dxaOrig="400" w:dyaOrig="340">
          <v:shape id="_x0000_i1061" type="#_x0000_t75" style="width:20.4pt;height:16.65pt" o:ole="">
            <v:imagedata r:id="rId76" o:title=""/>
          </v:shape>
          <o:OLEObject Type="Embed" ProgID="Equation.DSMT4" ShapeID="_x0000_i1061" DrawAspect="Content" ObjectID="_1701690313" r:id="rId77"/>
        </w:objec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                                                    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8039A6">
        <w:rPr>
          <w:rFonts w:ascii="Times New Roman" w:hAnsi="Times New Roman" w:cs="Times New Roman"/>
          <w:position w:val="-6"/>
          <w:sz w:val="26"/>
          <w:szCs w:val="26"/>
        </w:rPr>
        <w:object w:dxaOrig="580" w:dyaOrig="380">
          <v:shape id="_x0000_i1062" type="#_x0000_t75" style="width:29.15pt;height:19.55pt" o:ole="">
            <v:imagedata r:id="rId67" o:title=""/>
          </v:shape>
          <o:OLEObject Type="Embed" ProgID="Equation.DSMT4" ShapeID="_x0000_i1062" DrawAspect="Content" ObjectID="_1701690314" r:id="rId78"/>
        </w:objec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= </w:t>
      </w:r>
      <w:r w:rsidR="00CE4F78" w:rsidRPr="008039A6">
        <w:rPr>
          <w:rFonts w:ascii="Times New Roman" w:hAnsi="Times New Roman" w:cs="Times New Roman"/>
          <w:b/>
          <w:position w:val="-6"/>
          <w:sz w:val="26"/>
          <w:szCs w:val="26"/>
        </w:rPr>
        <w:object w:dxaOrig="420" w:dyaOrig="340">
          <v:shape id="_x0000_i1063" type="#_x0000_t75" style="width:20.8pt;height:16.65pt" o:ole="">
            <v:imagedata r:id="rId79" o:title=""/>
          </v:shape>
          <o:OLEObject Type="Embed" ProgID="Equation.DSMT4" ShapeID="_x0000_i1063" DrawAspect="Content" ObjectID="_1701690315" r:id="rId80"/>
        </w:object>
      </w:r>
    </w:p>
    <w:p w:rsidR="00684855" w:rsidRPr="008039A6" w:rsidRDefault="00684855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684855" w:rsidRPr="008039A6" w:rsidRDefault="00684855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684855" w:rsidRPr="00BA5267" w:rsidRDefault="00EA409B" w:rsidP="005D03D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A409B">
        <w:rPr>
          <w:rFonts w:ascii="Times New Roman" w:hAnsi="Times New Roman" w:cs="Times New Roman"/>
          <w:b/>
          <w:bCs/>
          <w:iCs/>
          <w:sz w:val="26"/>
          <w:szCs w:val="26"/>
          <w:lang w:val="vi-VN"/>
        </w:rPr>
        <w:t>Câu 1</w:t>
      </w:r>
      <w:r w:rsidR="00684855" w:rsidRPr="00EA409B">
        <w:rPr>
          <w:rFonts w:ascii="Times New Roman" w:hAnsi="Times New Roman" w:cs="Times New Roman"/>
          <w:b/>
          <w:bCs/>
          <w:iCs/>
          <w:sz w:val="26"/>
          <w:szCs w:val="26"/>
          <w:lang w:val="vi-VN"/>
        </w:rPr>
        <w:t>3:</w:t>
      </w:r>
      <w:r w:rsidR="00684855" w:rsidRPr="00EA409B">
        <w:rPr>
          <w:rFonts w:ascii="Times New Roman" w:hAnsi="Times New Roman" w:cs="Times New Roman"/>
          <w:sz w:val="26"/>
          <w:szCs w:val="26"/>
          <w:lang w:val="vi-VN"/>
        </w:rPr>
        <w:t xml:space="preserve"> Cho hình vuông MNPQ có cạnh bằng 4 cm. </w:t>
      </w:r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>Bán kính đường tròn ngoại tiếp hình vuông đó bằng:</w:t>
      </w:r>
    </w:p>
    <w:p w:rsidR="00684855" w:rsidRPr="00BA5267" w:rsidRDefault="00684855" w:rsidP="005D03D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       </w:t>
      </w:r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 2 cm                                                                             </w:t>
      </w:r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object w:dxaOrig="520" w:dyaOrig="380">
          <v:shape id="_x0000_i1064" type="#_x0000_t75" style="width:26.2pt;height:19.15pt" o:ole="">
            <v:imagedata r:id="rId81" o:title=""/>
          </v:shape>
          <o:OLEObject Type="Embed" ProgID="Equation.DSMT4" ShapeID="_x0000_i1064" DrawAspect="Content" ObjectID="_1701690316" r:id="rId82"/>
        </w:objec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cm             </w:t>
      </w:r>
    </w:p>
    <w:p w:rsidR="00684855" w:rsidRPr="00BA5267" w:rsidRDefault="00684855" w:rsidP="005D03D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A5267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        </w:t>
      </w:r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object w:dxaOrig="540" w:dyaOrig="380">
          <v:shape id="_x0000_i1065" type="#_x0000_t75" style="width:27.05pt;height:19.15pt" o:ole="">
            <v:imagedata r:id="rId83" o:title=""/>
          </v:shape>
          <o:OLEObject Type="Embed" ProgID="Equation.DSMT4" ShapeID="_x0000_i1065" DrawAspect="Content" ObjectID="_1701690317" r:id="rId84"/>
        </w:objec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cm                                                                        </w:t>
      </w:r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 2</w:t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object w:dxaOrig="400" w:dyaOrig="380">
          <v:shape id="_x0000_i1066" type="#_x0000_t75" style="width:20.4pt;height:19.15pt" o:ole="">
            <v:imagedata r:id="rId85" o:title=""/>
          </v:shape>
          <o:OLEObject Type="Embed" ProgID="Equation.DSMT4" ShapeID="_x0000_i1066" DrawAspect="Content" ObjectID="_1701690318" r:id="rId86"/>
        </w:objec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cm</w:t>
      </w:r>
    </w:p>
    <w:p w:rsidR="00684855" w:rsidRPr="00BA5267" w:rsidRDefault="00684855" w:rsidP="005D03D8">
      <w:pPr>
        <w:spacing w:after="0" w:line="240" w:lineRule="auto"/>
        <w:jc w:val="both"/>
        <w:rPr>
          <w:rFonts w:ascii="Times New Roman" w:hAnsi="Times New Roman" w:cs="Times New Roman"/>
          <w:b/>
          <w:bCs/>
          <w:iCs/>
          <w:sz w:val="26"/>
          <w:szCs w:val="26"/>
          <w:lang w:val="fr-FR"/>
        </w:rPr>
      </w:pPr>
    </w:p>
    <w:p w:rsidR="00684855" w:rsidRPr="00BA5267" w:rsidRDefault="00EA409B" w:rsidP="005D03D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iCs/>
          <w:sz w:val="26"/>
          <w:szCs w:val="26"/>
          <w:lang w:val="fr-FR"/>
        </w:rPr>
        <w:t>Câu 1</w:t>
      </w:r>
      <w:r w:rsidR="00684855" w:rsidRPr="00BA5267">
        <w:rPr>
          <w:rFonts w:ascii="Times New Roman" w:hAnsi="Times New Roman" w:cs="Times New Roman"/>
          <w:b/>
          <w:bCs/>
          <w:iCs/>
          <w:sz w:val="26"/>
          <w:szCs w:val="26"/>
          <w:lang w:val="fr-FR"/>
        </w:rPr>
        <w:t>4:</w:t>
      </w:r>
      <w:r w:rsidR="00684855" w:rsidRPr="00BA5267">
        <w:rPr>
          <w:rFonts w:ascii="Times New Roman" w:hAnsi="Times New Roman" w:cs="Times New Roman"/>
          <w:b/>
          <w:bCs/>
          <w:i/>
          <w:iCs/>
          <w:sz w:val="26"/>
          <w:szCs w:val="26"/>
          <w:lang w:val="fr-FR"/>
        </w:rPr>
        <w:t xml:space="preserve">  </w:t>
      </w:r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>Cho đường tròn (O; 25 cm) và hai dây MN // PQ  có độ dài theo thứ tự 40 cm và 48 cm. Khi đó khoảng cách giữa dây MN và PQ là:</w:t>
      </w:r>
    </w:p>
    <w:p w:rsidR="00684855" w:rsidRPr="00BA5267" w:rsidRDefault="00684855" w:rsidP="005D03D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       </w:t>
      </w:r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 22 cm     </w: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                                                               </w:t>
      </w:r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 8 cm       </w:t>
      </w:r>
    </w:p>
    <w:p w:rsidR="00684855" w:rsidRPr="00BA5267" w:rsidRDefault="00684855" w:rsidP="005D03D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       </w:t>
      </w:r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22 cm  hoặc 8 cm                                                          </w:t>
      </w:r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>Tất cả đều sai</w:t>
      </w:r>
    </w:p>
    <w:p w:rsidR="00684855" w:rsidRPr="008039A6" w:rsidRDefault="00684855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753974" w:rsidRPr="00BA5267" w:rsidRDefault="00EA409B" w:rsidP="005D03D8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EA409B">
        <w:rPr>
          <w:rFonts w:ascii="Times New Roman" w:hAnsi="Times New Roman" w:cs="Times New Roman"/>
          <w:b/>
          <w:sz w:val="26"/>
          <w:szCs w:val="26"/>
          <w:lang w:val="vi-VN"/>
        </w:rPr>
        <w:t>1</w:t>
      </w:r>
      <w:r w:rsidR="00684855" w:rsidRPr="008039A6">
        <w:rPr>
          <w:rFonts w:ascii="Times New Roman" w:hAnsi="Times New Roman" w:cs="Times New Roman"/>
          <w:b/>
          <w:sz w:val="26"/>
          <w:szCs w:val="26"/>
          <w:lang w:val="vi-VN"/>
        </w:rPr>
        <w:t>5</w:t>
      </w:r>
      <w:r w:rsidR="00CD6474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753974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Cho hai đường tròn (O; 8cm) và (O; 6cm) cắt nhau tại A, B sao cho OA là tiếp tuyến của (O</w:t>
      </w:r>
      <w:r w:rsidR="008039A6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’</w:t>
      </w:r>
      <w:r w:rsidR="00753974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). Độ dài dây AB là</w:t>
      </w:r>
    </w:p>
    <w:p w:rsidR="00753974" w:rsidRPr="00BA5267" w:rsidRDefault="005D03D8" w:rsidP="005D03D8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 xml:space="preserve">        </w:t>
      </w:r>
      <w:r w:rsidR="00753974" w:rsidRPr="00BA5267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A.</w:t>
      </w:r>
      <w:r w:rsidR="00753974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 AB = 8,6 cm</w:t>
      </w:r>
      <w:r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                                                              </w:t>
      </w:r>
      <w:r w:rsidR="00753974" w:rsidRPr="00BA5267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B.</w:t>
      </w:r>
      <w:r w:rsidR="00753974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 AB = 6,9 cm</w:t>
      </w:r>
    </w:p>
    <w:p w:rsidR="00753974" w:rsidRPr="00BA5267" w:rsidRDefault="005D03D8" w:rsidP="005D03D8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 xml:space="preserve">        </w:t>
      </w:r>
      <w:r w:rsidR="00753974" w:rsidRPr="00BA5267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C.</w:t>
      </w:r>
      <w:r w:rsidR="00753974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 AB = 4,8 cm</w:t>
      </w:r>
      <w:r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                                                              </w:t>
      </w:r>
      <w:r w:rsidR="00753974" w:rsidRPr="00BA5267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D.</w:t>
      </w:r>
      <w:r w:rsidR="00753974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 AB = 9,6 cm</w:t>
      </w:r>
    </w:p>
    <w:p w:rsidR="005D03D8" w:rsidRPr="00BA5267" w:rsidRDefault="005D03D8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684855" w:rsidRPr="008039A6" w:rsidRDefault="00EA409B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EA409B">
        <w:rPr>
          <w:rFonts w:ascii="Times New Roman" w:hAnsi="Times New Roman" w:cs="Times New Roman"/>
          <w:b/>
          <w:sz w:val="26"/>
          <w:szCs w:val="26"/>
          <w:lang w:val="vi-VN"/>
        </w:rPr>
        <w:t>1</w:t>
      </w:r>
      <w:r w:rsidR="00684855" w:rsidRPr="00BA5267">
        <w:rPr>
          <w:rFonts w:ascii="Times New Roman" w:hAnsi="Times New Roman" w:cs="Times New Roman"/>
          <w:b/>
          <w:sz w:val="26"/>
          <w:szCs w:val="26"/>
          <w:lang w:val="vi-VN"/>
        </w:rPr>
        <w:t>6:</w:t>
      </w:r>
      <w:r w:rsidR="00684855"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684855" w:rsidRPr="008039A6">
        <w:rPr>
          <w:rFonts w:ascii="Times New Roman" w:hAnsi="Times New Roman" w:cs="Times New Roman"/>
          <w:sz w:val="26"/>
          <w:szCs w:val="26"/>
          <w:lang w:val="vi-VN"/>
        </w:rPr>
        <w:t>Cho đường tròn</w:t>
      </w:r>
      <w:r w:rsidR="00684855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(O; R)</w:t>
      </w:r>
      <w:r w:rsidR="00684855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. Từ điểm M cách </w:t>
      </w:r>
      <w:r w:rsidR="00052600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tâm </w:t>
      </w:r>
      <w:r w:rsidR="00684855" w:rsidRPr="008039A6">
        <w:rPr>
          <w:rFonts w:ascii="Times New Roman" w:hAnsi="Times New Roman" w:cs="Times New Roman"/>
          <w:sz w:val="26"/>
          <w:szCs w:val="26"/>
          <w:lang w:val="vi-VN"/>
        </w:rPr>
        <w:t>O một khoả</w:t>
      </w:r>
      <w:r w:rsidR="00052600" w:rsidRPr="008039A6">
        <w:rPr>
          <w:rFonts w:ascii="Times New Roman" w:hAnsi="Times New Roman" w:cs="Times New Roman"/>
          <w:sz w:val="26"/>
          <w:szCs w:val="26"/>
          <w:lang w:val="vi-VN"/>
        </w:rPr>
        <w:t>ng 2R, vẽ</w:t>
      </w:r>
      <w:r w:rsidR="00684855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hai tiếp tuyến MA, MB với </w:t>
      </w:r>
      <w:r w:rsidR="00052600" w:rsidRPr="00BA5267">
        <w:rPr>
          <w:rFonts w:ascii="Times New Roman" w:hAnsi="Times New Roman" w:cs="Times New Roman"/>
          <w:sz w:val="26"/>
          <w:szCs w:val="26"/>
          <w:lang w:val="vi-VN"/>
        </w:rPr>
        <w:t>(O)</w:t>
      </w:r>
      <w:r w:rsidR="00684855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052600" w:rsidRPr="00BA5267">
        <w:rPr>
          <w:rFonts w:ascii="Times New Roman" w:hAnsi="Times New Roman" w:cs="Times New Roman"/>
          <w:sz w:val="26"/>
          <w:szCs w:val="26"/>
          <w:lang w:val="vi-VN"/>
        </w:rPr>
        <w:t>(</w:t>
      </w:r>
      <w:r w:rsidR="00684855" w:rsidRPr="008039A6">
        <w:rPr>
          <w:rFonts w:ascii="Times New Roman" w:hAnsi="Times New Roman" w:cs="Times New Roman"/>
          <w:sz w:val="26"/>
          <w:szCs w:val="26"/>
          <w:lang w:val="vi-VN"/>
        </w:rPr>
        <w:t>A và B là hai tiếp điểm</w:t>
      </w:r>
      <w:r w:rsidR="00052600" w:rsidRPr="00BA5267">
        <w:rPr>
          <w:rFonts w:ascii="Times New Roman" w:hAnsi="Times New Roman" w:cs="Times New Roman"/>
          <w:sz w:val="26"/>
          <w:szCs w:val="26"/>
          <w:lang w:val="vi-VN"/>
        </w:rPr>
        <w:t>)</w:t>
      </w:r>
      <w:r w:rsidR="00684855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. Bán kính đường tròn nội tiếp tam giác MAB bằng: </w:t>
      </w:r>
    </w:p>
    <w:p w:rsidR="00052600" w:rsidRPr="008039A6" w:rsidRDefault="00052600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</w:t>
      </w:r>
      <w:r w:rsidR="00684855"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684855" w:rsidRPr="008039A6">
        <w:rPr>
          <w:rFonts w:ascii="Times New Roman" w:hAnsi="Times New Roman" w:cs="Times New Roman"/>
          <w:b/>
          <w:position w:val="-4"/>
          <w:sz w:val="26"/>
          <w:szCs w:val="26"/>
          <w:lang w:val="vi-VN"/>
        </w:rPr>
        <w:object w:dxaOrig="240" w:dyaOrig="260">
          <v:shape id="_x0000_i1067" type="#_x0000_t75" style="width:12.5pt;height:12.5pt" o:ole="">
            <v:imagedata r:id="rId87" o:title=""/>
          </v:shape>
          <o:OLEObject Type="Embed" ProgID="Equation.DSMT4" ShapeID="_x0000_i1067" DrawAspect="Content" ObjectID="_1701690319" r:id="rId88"/>
        </w:object>
      </w:r>
      <w:r w:rsidR="00684855"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                                   </w:t>
      </w:r>
      <w:r w:rsidR="00684855"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684855" w:rsidRPr="008039A6">
        <w:rPr>
          <w:rFonts w:ascii="Times New Roman" w:hAnsi="Times New Roman" w:cs="Times New Roman"/>
          <w:position w:val="-8"/>
          <w:sz w:val="26"/>
          <w:szCs w:val="26"/>
          <w:lang w:val="vi-VN"/>
        </w:rPr>
        <w:object w:dxaOrig="580" w:dyaOrig="380">
          <v:shape id="_x0000_i1068" type="#_x0000_t75" style="width:29.15pt;height:20pt" o:ole="">
            <v:imagedata r:id="rId89" o:title=""/>
          </v:shape>
          <o:OLEObject Type="Embed" ProgID="Equation.DSMT4" ShapeID="_x0000_i1068" DrawAspect="Content" ObjectID="_1701690320" r:id="rId90"/>
        </w:object>
      </w:r>
      <w:r w:rsidR="00684855"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684855" w:rsidRPr="008039A6" w:rsidRDefault="00052600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</w:t>
      </w:r>
      <w:r w:rsidR="00684855"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684855" w:rsidRPr="008039A6">
        <w:rPr>
          <w:rFonts w:ascii="Times New Roman" w:hAnsi="Times New Roman" w:cs="Times New Roman"/>
          <w:position w:val="-8"/>
          <w:sz w:val="26"/>
          <w:szCs w:val="26"/>
          <w:lang w:val="vi-VN"/>
        </w:rPr>
        <w:object w:dxaOrig="560" w:dyaOrig="380">
          <v:shape id="_x0000_i1069" type="#_x0000_t75" style="width:28.3pt;height:20pt" o:ole="">
            <v:imagedata r:id="rId91" o:title=""/>
          </v:shape>
          <o:OLEObject Type="Embed" ProgID="Equation.DSMT4" ShapeID="_x0000_i1069" DrawAspect="Content" ObjectID="_1701690321" r:id="rId92"/>
        </w:object>
      </w:r>
      <w:r w:rsidR="00684855"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                                   </w:t>
      </w:r>
      <w:r w:rsidR="00684855"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684855" w:rsidRPr="008039A6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279" w:dyaOrig="680">
          <v:shape id="_x0000_i1070" type="#_x0000_t75" style="width:14.15pt;height:34.55pt" o:ole="">
            <v:imagedata r:id="rId93" o:title=""/>
          </v:shape>
          <o:OLEObject Type="Embed" ProgID="Equation.DSMT4" ShapeID="_x0000_i1070" DrawAspect="Content" ObjectID="_1701690322" r:id="rId94"/>
        </w:object>
      </w:r>
    </w:p>
    <w:p w:rsidR="00052600" w:rsidRPr="008039A6" w:rsidRDefault="00EA409B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EA409B">
        <w:rPr>
          <w:rFonts w:ascii="Times New Roman" w:hAnsi="Times New Roman" w:cs="Times New Roman"/>
          <w:b/>
          <w:sz w:val="26"/>
          <w:szCs w:val="26"/>
          <w:lang w:val="vi-VN"/>
        </w:rPr>
        <w:t>1</w:t>
      </w:r>
      <w:r w:rsidR="00052600" w:rsidRPr="00BA5267">
        <w:rPr>
          <w:rFonts w:ascii="Times New Roman" w:hAnsi="Times New Roman" w:cs="Times New Roman"/>
          <w:b/>
          <w:sz w:val="26"/>
          <w:szCs w:val="26"/>
          <w:lang w:val="vi-VN"/>
        </w:rPr>
        <w:t>7:</w:t>
      </w:r>
      <w:r w:rsidR="00052600"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052600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Cho đường tròn </w:t>
      </w:r>
      <w:r w:rsidR="00052600" w:rsidRPr="00BA5267">
        <w:rPr>
          <w:rFonts w:ascii="Times New Roman" w:hAnsi="Times New Roman" w:cs="Times New Roman"/>
          <w:sz w:val="26"/>
          <w:szCs w:val="26"/>
          <w:lang w:val="vi-VN"/>
        </w:rPr>
        <w:t>(O; 4cm)</w:t>
      </w:r>
      <w:r w:rsidR="00052600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052600" w:rsidRPr="00BA5267">
        <w:rPr>
          <w:rFonts w:ascii="Times New Roman" w:hAnsi="Times New Roman" w:cs="Times New Roman"/>
          <w:sz w:val="26"/>
          <w:szCs w:val="26"/>
          <w:lang w:val="vi-VN"/>
        </w:rPr>
        <w:t>(O’; 5cm)</w:t>
      </w:r>
      <w:r w:rsidR="00052600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cắt nhau tại A và B</w:t>
      </w:r>
      <w:r w:rsidR="00052600" w:rsidRPr="00BA5267">
        <w:rPr>
          <w:rFonts w:ascii="Times New Roman" w:hAnsi="Times New Roman" w:cs="Times New Roman"/>
          <w:sz w:val="26"/>
          <w:szCs w:val="26"/>
          <w:lang w:val="vi-VN"/>
        </w:rPr>
        <w:t>, cho</w:t>
      </w:r>
      <w:r w:rsidR="00052600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biết</w:t>
      </w:r>
      <w:r w:rsidR="00052600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AB = 6cm</w:t>
      </w:r>
      <w:r w:rsidR="00052600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. Khi đó độ dài đoạn </w:t>
      </w:r>
      <w:r w:rsidR="00052600" w:rsidRPr="00BA5267">
        <w:rPr>
          <w:rFonts w:ascii="Times New Roman" w:hAnsi="Times New Roman" w:cs="Times New Roman"/>
          <w:sz w:val="26"/>
          <w:szCs w:val="26"/>
          <w:lang w:val="vi-VN"/>
        </w:rPr>
        <w:t>OO’</w:t>
      </w:r>
      <w:r w:rsidR="00052600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là: </w:t>
      </w:r>
    </w:p>
    <w:p w:rsidR="00052600" w:rsidRPr="008039A6" w:rsidRDefault="00052600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OO’ =</w:t>
      </w: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1100" w:dyaOrig="420">
          <v:shape id="_x0000_i1071" type="#_x0000_t75" style="width:54.1pt;height:21.25pt" o:ole="">
            <v:imagedata r:id="rId95" o:title=""/>
          </v:shape>
          <o:OLEObject Type="Embed" ProgID="Equation.DSMT4" ShapeID="_x0000_i1071" DrawAspect="Content" ObjectID="_1701690323" r:id="rId96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OO’ =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1240" w:dyaOrig="420">
          <v:shape id="_x0000_i1072" type="#_x0000_t75" style="width:62pt;height:21.25pt" o:ole="">
            <v:imagedata r:id="rId97" o:title=""/>
          </v:shape>
          <o:OLEObject Type="Embed" ProgID="Equation.DSMT4" ShapeID="_x0000_i1072" DrawAspect="Content" ObjectID="_1701690324" r:id="rId98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052600" w:rsidRPr="008039A6" w:rsidRDefault="00052600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OO’ =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1100" w:dyaOrig="420">
          <v:shape id="_x0000_i1073" type="#_x0000_t75" style="width:54.1pt;height:21.25pt" o:ole="">
            <v:imagedata r:id="rId99" o:title=""/>
          </v:shape>
          <o:OLEObject Type="Embed" ProgID="Equation.DSMT4" ShapeID="_x0000_i1073" DrawAspect="Content" ObjectID="_1701690325" r:id="rId100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OO’ =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1240" w:dyaOrig="420">
          <v:shape id="_x0000_i1074" type="#_x0000_t75" style="width:62pt;height:21.25pt" o:ole="">
            <v:imagedata r:id="rId101" o:title=""/>
          </v:shape>
          <o:OLEObject Type="Embed" ProgID="Equation.DSMT4" ShapeID="_x0000_i1074" DrawAspect="Content" ObjectID="_1701690326" r:id="rId102"/>
        </w:object>
      </w:r>
    </w:p>
    <w:p w:rsidR="00052600" w:rsidRPr="008039A6" w:rsidRDefault="00EA409B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EA409B">
        <w:rPr>
          <w:rFonts w:ascii="Times New Roman" w:hAnsi="Times New Roman" w:cs="Times New Roman"/>
          <w:b/>
          <w:sz w:val="26"/>
          <w:szCs w:val="26"/>
          <w:lang w:val="vi-VN"/>
        </w:rPr>
        <w:t>1</w:t>
      </w:r>
      <w:r w:rsidR="00052600" w:rsidRPr="00BA5267">
        <w:rPr>
          <w:rFonts w:ascii="Times New Roman" w:hAnsi="Times New Roman" w:cs="Times New Roman"/>
          <w:b/>
          <w:sz w:val="26"/>
          <w:szCs w:val="26"/>
          <w:lang w:val="vi-VN"/>
        </w:rPr>
        <w:t>8:</w:t>
      </w:r>
      <w:r w:rsidR="00052600"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052600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Cho đường tròn </w:t>
      </w:r>
      <w:r w:rsidR="00052600" w:rsidRPr="00BA5267">
        <w:rPr>
          <w:rFonts w:ascii="Times New Roman" w:hAnsi="Times New Roman" w:cs="Times New Roman"/>
          <w:sz w:val="26"/>
          <w:szCs w:val="26"/>
          <w:lang w:val="vi-VN"/>
        </w:rPr>
        <w:t>(O; 9cm)</w:t>
      </w:r>
      <w:r w:rsidR="00052600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tiếp xúc ngoài với đường tròn </w:t>
      </w:r>
      <w:r w:rsidR="00052600" w:rsidRPr="00BA5267">
        <w:rPr>
          <w:rFonts w:ascii="Times New Roman" w:hAnsi="Times New Roman" w:cs="Times New Roman"/>
          <w:sz w:val="26"/>
          <w:szCs w:val="26"/>
          <w:lang w:val="vi-VN"/>
        </w:rPr>
        <w:t>(O’; 4cm)</w:t>
      </w:r>
      <w:r w:rsidR="00052600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tại điểm A. BC là tiếp tuyến chung ngoài của hai đường tròn thì độ dài BC là: </w:t>
      </w:r>
    </w:p>
    <w:p w:rsidR="00052600" w:rsidRPr="008039A6" w:rsidRDefault="00052600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BC = </w:t>
      </w:r>
      <w:r w:rsidRPr="008039A6">
        <w:rPr>
          <w:rFonts w:ascii="Times New Roman" w:hAnsi="Times New Roman" w:cs="Times New Roman"/>
          <w:position w:val="-12"/>
          <w:sz w:val="26"/>
          <w:szCs w:val="26"/>
          <w:lang w:val="vi-VN"/>
        </w:rPr>
        <w:object w:dxaOrig="620" w:dyaOrig="340">
          <v:shape id="_x0000_i1075" type="#_x0000_t75" style="width:31.2pt;height:16.65pt" o:ole="">
            <v:imagedata r:id="rId103" o:title=""/>
          </v:shape>
          <o:OLEObject Type="Embed" ProgID="Equation.DSMT4" ShapeID="_x0000_i1075" DrawAspect="Content" ObjectID="_1701690327" r:id="rId104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                          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BC = </w:t>
      </w:r>
      <w:r w:rsidRPr="008039A6">
        <w:rPr>
          <w:rFonts w:ascii="Times New Roman" w:hAnsi="Times New Roman" w:cs="Times New Roman"/>
          <w:position w:val="-12"/>
          <w:sz w:val="26"/>
          <w:szCs w:val="26"/>
          <w:lang w:val="vi-VN"/>
        </w:rPr>
        <w:object w:dxaOrig="639" w:dyaOrig="340">
          <v:shape id="_x0000_i1076" type="#_x0000_t75" style="width:31.65pt;height:16.65pt" o:ole="">
            <v:imagedata r:id="rId105" o:title=""/>
          </v:shape>
          <o:OLEObject Type="Embed" ProgID="Equation.DSMT4" ShapeID="_x0000_i1076" DrawAspect="Content" ObjectID="_1701690328" r:id="rId106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052600" w:rsidRPr="008039A6" w:rsidRDefault="00052600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BC = </w:t>
      </w:r>
      <w:r w:rsidRPr="008039A6">
        <w:rPr>
          <w:rFonts w:ascii="Times New Roman" w:hAnsi="Times New Roman" w:cs="Times New Roman"/>
          <w:position w:val="-12"/>
          <w:sz w:val="26"/>
          <w:szCs w:val="26"/>
          <w:lang w:val="vi-VN"/>
        </w:rPr>
        <w:object w:dxaOrig="620" w:dyaOrig="340">
          <v:shape id="_x0000_i1077" type="#_x0000_t75" style="width:31.2pt;height:16.65pt" o:ole="">
            <v:imagedata r:id="rId107" o:title=""/>
          </v:shape>
          <o:OLEObject Type="Embed" ProgID="Equation.DSMT4" ShapeID="_x0000_i1077" DrawAspect="Content" ObjectID="_1701690329" r:id="rId108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                          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BC =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639" w:dyaOrig="340">
          <v:shape id="_x0000_i1078" type="#_x0000_t75" style="width:31.65pt;height:16.65pt" o:ole="">
            <v:imagedata r:id="rId109" o:title=""/>
          </v:shape>
          <o:OLEObject Type="Embed" ProgID="Equation.DSMT4" ShapeID="_x0000_i1078" DrawAspect="Content" ObjectID="_1701690330" r:id="rId110"/>
        </w:object>
      </w:r>
    </w:p>
    <w:p w:rsidR="00052600" w:rsidRPr="008039A6" w:rsidRDefault="00EA409B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EA409B">
        <w:rPr>
          <w:rFonts w:ascii="Times New Roman" w:hAnsi="Times New Roman" w:cs="Times New Roman"/>
          <w:b/>
          <w:sz w:val="26"/>
          <w:szCs w:val="26"/>
          <w:lang w:val="vi-VN"/>
        </w:rPr>
        <w:t>1</w:t>
      </w:r>
      <w:r w:rsidR="00052600" w:rsidRPr="00BA5267">
        <w:rPr>
          <w:rFonts w:ascii="Times New Roman" w:hAnsi="Times New Roman" w:cs="Times New Roman"/>
          <w:b/>
          <w:sz w:val="26"/>
          <w:szCs w:val="26"/>
          <w:lang w:val="vi-VN"/>
        </w:rPr>
        <w:t>9:</w:t>
      </w:r>
      <w:r w:rsidR="00052600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Tam giác ABC cân tại A, </w:t>
      </w:r>
      <w:r w:rsidR="00052600" w:rsidRPr="00BA5267">
        <w:rPr>
          <w:rFonts w:ascii="Times New Roman" w:hAnsi="Times New Roman" w:cs="Times New Roman"/>
          <w:sz w:val="26"/>
          <w:szCs w:val="26"/>
          <w:lang w:val="vi-VN"/>
        </w:rPr>
        <w:t>BC = 12cm</w:t>
      </w:r>
      <w:r w:rsidR="00052600" w:rsidRPr="008039A6">
        <w:rPr>
          <w:rFonts w:ascii="Times New Roman" w:hAnsi="Times New Roman" w:cs="Times New Roman"/>
          <w:sz w:val="26"/>
          <w:szCs w:val="26"/>
          <w:lang w:val="vi-VN"/>
        </w:rPr>
        <w:t>, đường cao</w:t>
      </w:r>
      <w:r w:rsidR="00052600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AH = 4cm</w:t>
      </w:r>
      <w:r w:rsidR="00052600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thì bán kính đường tròn ngoại tiếp tam giác bằng: </w:t>
      </w:r>
    </w:p>
    <w:p w:rsidR="00052600" w:rsidRPr="008039A6" w:rsidRDefault="00052600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740" w:dyaOrig="340">
          <v:shape id="_x0000_i1079" type="#_x0000_t75" style="width:36.6pt;height:16.65pt" o:ole="">
            <v:imagedata r:id="rId111" o:title=""/>
          </v:shape>
          <o:OLEObject Type="Embed" ProgID="Equation.DSMT4" ShapeID="_x0000_i1079" DrawAspect="Content" ObjectID="_1701690331" r:id="rId112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                          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740" w:dyaOrig="340">
          <v:shape id="_x0000_i1080" type="#_x0000_t75" style="width:36.6pt;height:16.65pt" o:ole="">
            <v:imagedata r:id="rId113" o:title=""/>
          </v:shape>
          <o:OLEObject Type="Embed" ProgID="Equation.DSMT4" ShapeID="_x0000_i1080" DrawAspect="Content" ObjectID="_1701690332" r:id="rId114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052600" w:rsidRPr="008039A6" w:rsidRDefault="00052600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620" w:dyaOrig="340">
          <v:shape id="_x0000_i1081" type="#_x0000_t75" style="width:31.2pt;height:16.65pt" o:ole="">
            <v:imagedata r:id="rId115" o:title=""/>
          </v:shape>
          <o:OLEObject Type="Embed" ProgID="Equation.DSMT4" ShapeID="_x0000_i1081" DrawAspect="Content" ObjectID="_1701690333" r:id="rId116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                          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520" w:dyaOrig="340">
          <v:shape id="_x0000_i1082" type="#_x0000_t75" style="width:25.8pt;height:16.65pt" o:ole="">
            <v:imagedata r:id="rId117" o:title=""/>
          </v:shape>
          <o:OLEObject Type="Embed" ProgID="Equation.DSMT4" ShapeID="_x0000_i1082" DrawAspect="Content" ObjectID="_1701690334" r:id="rId118"/>
        </w:object>
      </w:r>
    </w:p>
    <w:p w:rsidR="00684855" w:rsidRPr="008039A6" w:rsidRDefault="00684855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E82C9F" w:rsidRPr="008039A6" w:rsidRDefault="00EA409B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EA409B">
        <w:rPr>
          <w:rFonts w:ascii="Times New Roman" w:hAnsi="Times New Roman" w:cs="Times New Roman"/>
          <w:b/>
          <w:sz w:val="26"/>
          <w:szCs w:val="26"/>
          <w:lang w:val="vi-VN"/>
        </w:rPr>
        <w:t>2</w:t>
      </w:r>
      <w:r w:rsidR="00E82C9F" w:rsidRPr="00BA5267">
        <w:rPr>
          <w:rFonts w:ascii="Times New Roman" w:hAnsi="Times New Roman" w:cs="Times New Roman"/>
          <w:b/>
          <w:sz w:val="26"/>
          <w:szCs w:val="26"/>
          <w:lang w:val="vi-VN"/>
        </w:rPr>
        <w:t>0:</w:t>
      </w:r>
      <w:r w:rsidR="00E82C9F"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E82C9F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Tam giác MNP cân tại M có </w:t>
      </w:r>
      <w:r w:rsidR="00E82C9F" w:rsidRPr="00BA5267">
        <w:rPr>
          <w:rFonts w:ascii="Times New Roman" w:hAnsi="Times New Roman" w:cs="Times New Roman"/>
          <w:sz w:val="26"/>
          <w:szCs w:val="26"/>
          <w:lang w:val="vi-VN"/>
        </w:rPr>
        <w:t>cạnh MN = 6cm</w:t>
      </w:r>
      <w:r w:rsidR="00E82C9F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, góc </w:t>
      </w:r>
      <w:r w:rsidR="00E82C9F" w:rsidRPr="00BA5267">
        <w:rPr>
          <w:rFonts w:ascii="Times New Roman" w:hAnsi="Times New Roman" w:cs="Times New Roman"/>
          <w:sz w:val="26"/>
          <w:szCs w:val="26"/>
          <w:lang w:val="vi-VN"/>
        </w:rPr>
        <w:t>N</w:t>
      </w:r>
      <w:r w:rsidR="00E82C9F" w:rsidRPr="008039A6">
        <w:rPr>
          <w:rFonts w:ascii="Times New Roman" w:hAnsi="Times New Roman" w:cs="Times New Roman"/>
          <w:sz w:val="26"/>
          <w:szCs w:val="26"/>
          <w:lang w:val="vi-VN"/>
        </w:rPr>
        <w:t>M</w:t>
      </w:r>
      <w:r w:rsidR="00E82C9F" w:rsidRPr="00BA5267">
        <w:rPr>
          <w:rFonts w:ascii="Times New Roman" w:hAnsi="Times New Roman" w:cs="Times New Roman"/>
          <w:sz w:val="26"/>
          <w:szCs w:val="26"/>
          <w:lang w:val="vi-VN"/>
        </w:rPr>
        <w:t>P = 120</w:t>
      </w:r>
      <w:r w:rsidR="00E82C9F" w:rsidRPr="00BA5267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  <w:r w:rsidR="00E82C9F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. Bán kính </w:t>
      </w:r>
      <w:r w:rsidR="00E82C9F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R của    </w:t>
      </w:r>
      <w:r w:rsidR="00E82C9F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đường tròn ngoại tiếp tam giác MNP bằng: </w:t>
      </w:r>
    </w:p>
    <w:p w:rsidR="00E82C9F" w:rsidRPr="008039A6" w:rsidRDefault="00E82C9F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R = 6cm</w: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                             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R = 8cm</w: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E82C9F" w:rsidRPr="008039A6" w:rsidRDefault="00E82C9F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R = 9cm</w: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                             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R = 7,5cm</w:t>
      </w:r>
    </w:p>
    <w:p w:rsidR="00684855" w:rsidRPr="00BA5267" w:rsidRDefault="00E82C9F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</w:t>
      </w:r>
    </w:p>
    <w:p w:rsidR="00E82C9F" w:rsidRPr="00BA5267" w:rsidRDefault="00E82C9F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E82C9F" w:rsidRPr="00BA5267" w:rsidRDefault="00E82C9F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ĐÁP ÁN</w:t>
      </w:r>
    </w:p>
    <w:p w:rsidR="005F5C2E" w:rsidRPr="00BA5267" w:rsidRDefault="005F5C2E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9"/>
        <w:gridCol w:w="1169"/>
        <w:gridCol w:w="1169"/>
        <w:gridCol w:w="1169"/>
      </w:tblGrid>
      <w:tr w:rsidR="00EA409B" w:rsidRPr="008039A6" w:rsidTr="00D4466A"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</w:tr>
      <w:tr w:rsidR="00EA409B" w:rsidRPr="008039A6" w:rsidTr="008039A6">
        <w:tc>
          <w:tcPr>
            <w:tcW w:w="1169" w:type="dxa"/>
            <w:vAlign w:val="center"/>
          </w:tcPr>
          <w:p w:rsidR="00EA409B" w:rsidRPr="008039A6" w:rsidRDefault="00EA409B" w:rsidP="008039A6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1</w:t>
            </w:r>
          </w:p>
        </w:tc>
        <w:tc>
          <w:tcPr>
            <w:tcW w:w="1169" w:type="dxa"/>
            <w:vAlign w:val="center"/>
          </w:tcPr>
          <w:p w:rsidR="00EA409B" w:rsidRPr="008039A6" w:rsidRDefault="00EA409B" w:rsidP="008039A6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169" w:type="dxa"/>
            <w:vAlign w:val="center"/>
          </w:tcPr>
          <w:p w:rsidR="00EA409B" w:rsidRPr="008039A6" w:rsidRDefault="00EA409B" w:rsidP="008039A6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169" w:type="dxa"/>
            <w:vAlign w:val="center"/>
          </w:tcPr>
          <w:p w:rsidR="00EA409B" w:rsidRPr="008039A6" w:rsidRDefault="00EA409B" w:rsidP="008039A6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EA409B" w:rsidRPr="008039A6" w:rsidTr="008039A6">
        <w:tc>
          <w:tcPr>
            <w:tcW w:w="1169" w:type="dxa"/>
            <w:vAlign w:val="center"/>
          </w:tcPr>
          <w:p w:rsidR="00EA409B" w:rsidRPr="008039A6" w:rsidRDefault="00EA409B" w:rsidP="008039A6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1169" w:type="dxa"/>
            <w:vAlign w:val="center"/>
          </w:tcPr>
          <w:p w:rsidR="00EA409B" w:rsidRPr="008039A6" w:rsidRDefault="00EA409B" w:rsidP="008039A6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169" w:type="dxa"/>
            <w:vAlign w:val="center"/>
          </w:tcPr>
          <w:p w:rsidR="00EA409B" w:rsidRPr="008039A6" w:rsidRDefault="00EA409B" w:rsidP="008039A6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1169" w:type="dxa"/>
            <w:vAlign w:val="center"/>
          </w:tcPr>
          <w:p w:rsidR="00EA409B" w:rsidRPr="008039A6" w:rsidRDefault="00EA409B" w:rsidP="008039A6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EA409B" w:rsidRPr="008039A6" w:rsidTr="00D4466A"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EA409B" w:rsidRPr="008039A6" w:rsidTr="00D4466A"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</w:tr>
      <w:tr w:rsidR="00EA409B" w:rsidRPr="008039A6" w:rsidTr="00D4466A"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EA409B" w:rsidRPr="008039A6" w:rsidTr="00D4466A"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EA409B" w:rsidRPr="008039A6" w:rsidTr="00D4466A"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  <w:tr w:rsidR="00EA409B" w:rsidRPr="008039A6" w:rsidTr="00D4466A"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EA409B" w:rsidRPr="008039A6" w:rsidTr="00D4466A"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EA409B" w:rsidRPr="008039A6" w:rsidTr="00D4466A"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</w:p>
        </w:tc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  <w:bookmarkStart w:id="0" w:name="_GoBack"/>
            <w:bookmarkEnd w:id="0"/>
            <w:r w:rsidRPr="008039A6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</w:p>
        </w:tc>
        <w:tc>
          <w:tcPr>
            <w:tcW w:w="1169" w:type="dxa"/>
          </w:tcPr>
          <w:p w:rsidR="00EA409B" w:rsidRPr="008039A6" w:rsidRDefault="00EA409B" w:rsidP="005D03D8">
            <w:pPr>
              <w:tabs>
                <w:tab w:val="left" w:pos="0"/>
                <w:tab w:val="left" w:pos="2268"/>
                <w:tab w:val="left" w:pos="4820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039A6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</w:tr>
    </w:tbl>
    <w:p w:rsidR="00D4466A" w:rsidRPr="008039A6" w:rsidRDefault="00D4466A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</w:p>
    <w:sectPr w:rsidR="00D4466A" w:rsidRPr="008039A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C5D00"/>
    <w:multiLevelType w:val="hybridMultilevel"/>
    <w:tmpl w:val="39D406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450BA1"/>
    <w:multiLevelType w:val="hybridMultilevel"/>
    <w:tmpl w:val="C2F6ED9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945B3C"/>
    <w:multiLevelType w:val="hybridMultilevel"/>
    <w:tmpl w:val="B6B60A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6FC2DC3"/>
    <w:multiLevelType w:val="hybridMultilevel"/>
    <w:tmpl w:val="A1908E34"/>
    <w:lvl w:ilvl="0" w:tplc="91C4ABE2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271222"/>
    <w:multiLevelType w:val="hybridMultilevel"/>
    <w:tmpl w:val="88A22C1E"/>
    <w:lvl w:ilvl="0" w:tplc="B1301726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B1A1EF6"/>
    <w:multiLevelType w:val="hybridMultilevel"/>
    <w:tmpl w:val="287A1F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3E6AAA"/>
    <w:multiLevelType w:val="hybridMultilevel"/>
    <w:tmpl w:val="B23AEA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1273E34"/>
    <w:multiLevelType w:val="hybridMultilevel"/>
    <w:tmpl w:val="4F3ADD58"/>
    <w:lvl w:ilvl="0" w:tplc="2654CE5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20A3950"/>
    <w:multiLevelType w:val="hybridMultilevel"/>
    <w:tmpl w:val="0798A8A2"/>
    <w:lvl w:ilvl="0" w:tplc="CF405C02">
      <w:start w:val="44"/>
      <w:numFmt w:val="decimalZero"/>
      <w:lvlText w:val="Bài %1"/>
      <w:lvlJc w:val="left"/>
      <w:pPr>
        <w:ind w:left="180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28B1BE1"/>
    <w:multiLevelType w:val="hybridMultilevel"/>
    <w:tmpl w:val="95BE38F8"/>
    <w:lvl w:ilvl="0" w:tplc="FB1C23D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5EE0294"/>
    <w:multiLevelType w:val="hybridMultilevel"/>
    <w:tmpl w:val="8AD8FCEE"/>
    <w:lvl w:ilvl="0" w:tplc="E6FCEB9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A432F33"/>
    <w:multiLevelType w:val="hybridMultilevel"/>
    <w:tmpl w:val="EC7CF1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B76245B"/>
    <w:multiLevelType w:val="hybridMultilevel"/>
    <w:tmpl w:val="1B0E4904"/>
    <w:lvl w:ilvl="0" w:tplc="A79ED53C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1864A5E"/>
    <w:multiLevelType w:val="hybridMultilevel"/>
    <w:tmpl w:val="5BE83B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2932076"/>
    <w:multiLevelType w:val="hybridMultilevel"/>
    <w:tmpl w:val="353EEA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39968DE"/>
    <w:multiLevelType w:val="hybridMultilevel"/>
    <w:tmpl w:val="AA368992"/>
    <w:lvl w:ilvl="0" w:tplc="B1301726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7546B44"/>
    <w:multiLevelType w:val="hybridMultilevel"/>
    <w:tmpl w:val="C354E496"/>
    <w:lvl w:ilvl="0" w:tplc="8D3819B4">
      <w:start w:val="9"/>
      <w:numFmt w:val="decimalZero"/>
      <w:lvlText w:val="Bài %1"/>
      <w:lvlJc w:val="left"/>
      <w:pPr>
        <w:ind w:left="144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9A15110"/>
    <w:multiLevelType w:val="hybridMultilevel"/>
    <w:tmpl w:val="58E6E77C"/>
    <w:lvl w:ilvl="0" w:tplc="B1301726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AB1753E"/>
    <w:multiLevelType w:val="hybridMultilevel"/>
    <w:tmpl w:val="3F4A8E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BA933A5"/>
    <w:multiLevelType w:val="hybridMultilevel"/>
    <w:tmpl w:val="B1DE26FA"/>
    <w:lvl w:ilvl="0" w:tplc="BD0C1C1C">
      <w:start w:val="1"/>
      <w:numFmt w:val="decimal"/>
      <w:lvlText w:val="Câu %1."/>
      <w:lvlJc w:val="left"/>
      <w:pPr>
        <w:ind w:left="1440" w:hanging="360"/>
      </w:pPr>
      <w:rPr>
        <w:rFonts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2F4D4896"/>
    <w:multiLevelType w:val="hybridMultilevel"/>
    <w:tmpl w:val="D7FC7898"/>
    <w:lvl w:ilvl="0" w:tplc="15965F74">
      <w:start w:val="8"/>
      <w:numFmt w:val="decimalZero"/>
      <w:lvlText w:val="Bài %1"/>
      <w:lvlJc w:val="left"/>
      <w:pPr>
        <w:ind w:left="72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FC31269"/>
    <w:multiLevelType w:val="hybridMultilevel"/>
    <w:tmpl w:val="C6A894E0"/>
    <w:lvl w:ilvl="0" w:tplc="6A78EB20">
      <w:start w:val="4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30AB5EA5"/>
    <w:multiLevelType w:val="hybridMultilevel"/>
    <w:tmpl w:val="DED40746"/>
    <w:lvl w:ilvl="0" w:tplc="47FC13E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4240058"/>
    <w:multiLevelType w:val="hybridMultilevel"/>
    <w:tmpl w:val="B7B4EC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D911AAC"/>
    <w:multiLevelType w:val="hybridMultilevel"/>
    <w:tmpl w:val="C17C64AA"/>
    <w:lvl w:ilvl="0" w:tplc="CF405C02">
      <w:start w:val="44"/>
      <w:numFmt w:val="decimalZero"/>
      <w:lvlText w:val="Bài %1"/>
      <w:lvlJc w:val="left"/>
      <w:pPr>
        <w:ind w:left="216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5">
    <w:nsid w:val="4025044B"/>
    <w:multiLevelType w:val="hybridMultilevel"/>
    <w:tmpl w:val="E6F87306"/>
    <w:lvl w:ilvl="0" w:tplc="CF405C02">
      <w:start w:val="44"/>
      <w:numFmt w:val="decimalZero"/>
      <w:lvlText w:val="Bài %1"/>
      <w:lvlJc w:val="left"/>
      <w:pPr>
        <w:ind w:left="180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6">
    <w:nsid w:val="42463AAA"/>
    <w:multiLevelType w:val="hybridMultilevel"/>
    <w:tmpl w:val="66262294"/>
    <w:lvl w:ilvl="0" w:tplc="CD1A003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F9D6EBA"/>
    <w:multiLevelType w:val="hybridMultilevel"/>
    <w:tmpl w:val="445043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5AA1F11"/>
    <w:multiLevelType w:val="hybridMultilevel"/>
    <w:tmpl w:val="E3BC2348"/>
    <w:lvl w:ilvl="0" w:tplc="04EAE1B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75804A3"/>
    <w:multiLevelType w:val="multilevel"/>
    <w:tmpl w:val="B7B4ECF2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D5B3BD2"/>
    <w:multiLevelType w:val="hybridMultilevel"/>
    <w:tmpl w:val="736A2E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E6D5840"/>
    <w:multiLevelType w:val="hybridMultilevel"/>
    <w:tmpl w:val="A4027DD4"/>
    <w:lvl w:ilvl="0" w:tplc="91C4ABE2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F273837"/>
    <w:multiLevelType w:val="hybridMultilevel"/>
    <w:tmpl w:val="9D0071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0CB1252"/>
    <w:multiLevelType w:val="hybridMultilevel"/>
    <w:tmpl w:val="2E38814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>
    <w:nsid w:val="616C2E5B"/>
    <w:multiLevelType w:val="hybridMultilevel"/>
    <w:tmpl w:val="4CF4AAF8"/>
    <w:lvl w:ilvl="0" w:tplc="04090001">
      <w:start w:val="1"/>
      <w:numFmt w:val="bullet"/>
      <w:lvlText w:val=""/>
      <w:lvlJc w:val="left"/>
      <w:pPr>
        <w:ind w:left="78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35">
    <w:nsid w:val="62604E37"/>
    <w:multiLevelType w:val="hybridMultilevel"/>
    <w:tmpl w:val="DAFEF01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>
    <w:nsid w:val="63E51186"/>
    <w:multiLevelType w:val="hybridMultilevel"/>
    <w:tmpl w:val="BBFAE2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7CC3DCF"/>
    <w:multiLevelType w:val="hybridMultilevel"/>
    <w:tmpl w:val="8A844C7E"/>
    <w:lvl w:ilvl="0" w:tplc="9F28731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AD53216"/>
    <w:multiLevelType w:val="hybridMultilevel"/>
    <w:tmpl w:val="757C7F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DA0730E"/>
    <w:multiLevelType w:val="hybridMultilevel"/>
    <w:tmpl w:val="3D624B28"/>
    <w:lvl w:ilvl="0" w:tplc="E6EEFDB6">
      <w:start w:val="44"/>
      <w:numFmt w:val="decimalZero"/>
      <w:lvlText w:val="Bài 1%1"/>
      <w:lvlJc w:val="left"/>
      <w:pPr>
        <w:ind w:left="720" w:hanging="360"/>
      </w:pPr>
      <w:rPr>
        <w:rFonts w:ascii="Times New Roman" w:hAnsi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F1F3D96"/>
    <w:multiLevelType w:val="hybridMultilevel"/>
    <w:tmpl w:val="CBD40676"/>
    <w:lvl w:ilvl="0" w:tplc="E6EEFDB6">
      <w:start w:val="44"/>
      <w:numFmt w:val="decimalZero"/>
      <w:lvlText w:val="Bài 1%1"/>
      <w:lvlJc w:val="left"/>
      <w:pPr>
        <w:ind w:left="180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1">
    <w:nsid w:val="709E2582"/>
    <w:multiLevelType w:val="hybridMultilevel"/>
    <w:tmpl w:val="3E385F04"/>
    <w:lvl w:ilvl="0" w:tplc="7B8E8DF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AC02E2"/>
    <w:multiLevelType w:val="hybridMultilevel"/>
    <w:tmpl w:val="95BE38F8"/>
    <w:lvl w:ilvl="0" w:tplc="FB1C23D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7F55607"/>
    <w:multiLevelType w:val="hybridMultilevel"/>
    <w:tmpl w:val="4462BC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AEE5B49"/>
    <w:multiLevelType w:val="hybridMultilevel"/>
    <w:tmpl w:val="E3724C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D1F6DFC"/>
    <w:multiLevelType w:val="hybridMultilevel"/>
    <w:tmpl w:val="71568B14"/>
    <w:lvl w:ilvl="0" w:tplc="33BABDF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F011499"/>
    <w:multiLevelType w:val="hybridMultilevel"/>
    <w:tmpl w:val="C3260D0E"/>
    <w:lvl w:ilvl="0" w:tplc="CF405C02">
      <w:start w:val="44"/>
      <w:numFmt w:val="decimalZero"/>
      <w:lvlText w:val="Bài %1"/>
      <w:lvlJc w:val="left"/>
      <w:pPr>
        <w:ind w:left="180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8"/>
  </w:num>
  <w:num w:numId="2">
    <w:abstractNumId w:val="22"/>
  </w:num>
  <w:num w:numId="3">
    <w:abstractNumId w:val="23"/>
  </w:num>
  <w:num w:numId="4">
    <w:abstractNumId w:val="29"/>
  </w:num>
  <w:num w:numId="5">
    <w:abstractNumId w:val="9"/>
  </w:num>
  <w:num w:numId="6">
    <w:abstractNumId w:val="44"/>
  </w:num>
  <w:num w:numId="7">
    <w:abstractNumId w:val="42"/>
  </w:num>
  <w:num w:numId="8">
    <w:abstractNumId w:val="26"/>
  </w:num>
  <w:num w:numId="9">
    <w:abstractNumId w:val="0"/>
  </w:num>
  <w:num w:numId="10">
    <w:abstractNumId w:val="28"/>
  </w:num>
  <w:num w:numId="11">
    <w:abstractNumId w:val="27"/>
  </w:num>
  <w:num w:numId="12">
    <w:abstractNumId w:val="34"/>
  </w:num>
  <w:num w:numId="13">
    <w:abstractNumId w:val="6"/>
  </w:num>
  <w:num w:numId="14">
    <w:abstractNumId w:val="33"/>
  </w:num>
  <w:num w:numId="15">
    <w:abstractNumId w:val="2"/>
  </w:num>
  <w:num w:numId="16">
    <w:abstractNumId w:val="11"/>
  </w:num>
  <w:num w:numId="17">
    <w:abstractNumId w:val="21"/>
  </w:num>
  <w:num w:numId="18">
    <w:abstractNumId w:val="39"/>
  </w:num>
  <w:num w:numId="19">
    <w:abstractNumId w:val="40"/>
  </w:num>
  <w:num w:numId="20">
    <w:abstractNumId w:val="8"/>
  </w:num>
  <w:num w:numId="21">
    <w:abstractNumId w:val="20"/>
  </w:num>
  <w:num w:numId="22">
    <w:abstractNumId w:val="35"/>
  </w:num>
  <w:num w:numId="23">
    <w:abstractNumId w:val="24"/>
  </w:num>
  <w:num w:numId="24">
    <w:abstractNumId w:val="46"/>
  </w:num>
  <w:num w:numId="25">
    <w:abstractNumId w:val="25"/>
  </w:num>
  <w:num w:numId="26">
    <w:abstractNumId w:val="16"/>
  </w:num>
  <w:num w:numId="27">
    <w:abstractNumId w:val="31"/>
  </w:num>
  <w:num w:numId="28">
    <w:abstractNumId w:val="3"/>
  </w:num>
  <w:num w:numId="29">
    <w:abstractNumId w:val="43"/>
  </w:num>
  <w:num w:numId="30">
    <w:abstractNumId w:val="14"/>
  </w:num>
  <w:num w:numId="31">
    <w:abstractNumId w:val="5"/>
  </w:num>
  <w:num w:numId="32">
    <w:abstractNumId w:val="30"/>
  </w:num>
  <w:num w:numId="33">
    <w:abstractNumId w:val="12"/>
  </w:num>
  <w:num w:numId="34">
    <w:abstractNumId w:val="13"/>
  </w:num>
  <w:num w:numId="35">
    <w:abstractNumId w:val="36"/>
  </w:num>
  <w:num w:numId="36">
    <w:abstractNumId w:val="32"/>
  </w:num>
  <w:num w:numId="37">
    <w:abstractNumId w:val="19"/>
  </w:num>
  <w:num w:numId="38">
    <w:abstractNumId w:val="17"/>
  </w:num>
  <w:num w:numId="39">
    <w:abstractNumId w:val="15"/>
  </w:num>
  <w:num w:numId="40">
    <w:abstractNumId w:val="4"/>
  </w:num>
  <w:num w:numId="41">
    <w:abstractNumId w:val="45"/>
  </w:num>
  <w:num w:numId="42">
    <w:abstractNumId w:val="41"/>
  </w:num>
  <w:num w:numId="43">
    <w:abstractNumId w:val="37"/>
  </w:num>
  <w:num w:numId="44">
    <w:abstractNumId w:val="10"/>
  </w:num>
  <w:num w:numId="45">
    <w:abstractNumId w:val="7"/>
  </w:num>
  <w:num w:numId="46">
    <w:abstractNumId w:val="38"/>
  </w:num>
  <w:num w:numId="4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4F78"/>
    <w:rsid w:val="00052600"/>
    <w:rsid w:val="000C3B4D"/>
    <w:rsid w:val="00134705"/>
    <w:rsid w:val="00186D17"/>
    <w:rsid w:val="001A638B"/>
    <w:rsid w:val="00245F94"/>
    <w:rsid w:val="002C134F"/>
    <w:rsid w:val="003225F1"/>
    <w:rsid w:val="004D060A"/>
    <w:rsid w:val="0056108E"/>
    <w:rsid w:val="005D03D8"/>
    <w:rsid w:val="005F5C2E"/>
    <w:rsid w:val="00684855"/>
    <w:rsid w:val="006B0EE7"/>
    <w:rsid w:val="006D416E"/>
    <w:rsid w:val="00753974"/>
    <w:rsid w:val="007C2279"/>
    <w:rsid w:val="007F4BFD"/>
    <w:rsid w:val="008039A6"/>
    <w:rsid w:val="008513CA"/>
    <w:rsid w:val="00864AB8"/>
    <w:rsid w:val="008C7CDF"/>
    <w:rsid w:val="008D273B"/>
    <w:rsid w:val="0092539A"/>
    <w:rsid w:val="009D3079"/>
    <w:rsid w:val="00A15B2D"/>
    <w:rsid w:val="00A775E6"/>
    <w:rsid w:val="00B64805"/>
    <w:rsid w:val="00BA5267"/>
    <w:rsid w:val="00C0185B"/>
    <w:rsid w:val="00C02FC8"/>
    <w:rsid w:val="00CD545E"/>
    <w:rsid w:val="00CD6474"/>
    <w:rsid w:val="00CE4F78"/>
    <w:rsid w:val="00CF7844"/>
    <w:rsid w:val="00D049B1"/>
    <w:rsid w:val="00D32B2A"/>
    <w:rsid w:val="00D4466A"/>
    <w:rsid w:val="00DA23FD"/>
    <w:rsid w:val="00DD07E8"/>
    <w:rsid w:val="00DD2843"/>
    <w:rsid w:val="00E16892"/>
    <w:rsid w:val="00E82C9F"/>
    <w:rsid w:val="00EA40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4F78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CE4F7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E4F78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CE4F7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E4F7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4F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4F78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E4F78"/>
    <w:pPr>
      <w:tabs>
        <w:tab w:val="center" w:pos="5480"/>
        <w:tab w:val="right" w:pos="10220"/>
      </w:tabs>
    </w:pPr>
    <w:rPr>
      <w:rFonts w:ascii="Times New Roman" w:hAnsi="Times New Roman" w:cs="Times New Roman"/>
      <w:sz w:val="26"/>
      <w:szCs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E4F78"/>
  </w:style>
  <w:style w:type="character" w:customStyle="1" w:styleId="MTDisplayEquationChar">
    <w:name w:val="MTDisplayEquation Char"/>
    <w:basedOn w:val="ListParagraphChar"/>
    <w:link w:val="MTDisplayEquation"/>
    <w:rsid w:val="00CE4F78"/>
    <w:rPr>
      <w:rFonts w:ascii="Times New Roman" w:hAnsi="Times New Roman" w:cs="Times New Roman"/>
      <w:sz w:val="26"/>
      <w:szCs w:val="26"/>
    </w:rPr>
  </w:style>
  <w:style w:type="table" w:styleId="TableGrid">
    <w:name w:val="Table Grid"/>
    <w:basedOn w:val="TableNormal"/>
    <w:uiPriority w:val="59"/>
    <w:rsid w:val="00CE4F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E4F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4F78"/>
  </w:style>
  <w:style w:type="paragraph" w:styleId="Footer">
    <w:name w:val="footer"/>
    <w:basedOn w:val="Normal"/>
    <w:link w:val="FooterChar"/>
    <w:uiPriority w:val="99"/>
    <w:unhideWhenUsed/>
    <w:rsid w:val="00CE4F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E4F7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4F78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CE4F7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E4F78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CE4F7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E4F7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4F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4F78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E4F78"/>
    <w:pPr>
      <w:tabs>
        <w:tab w:val="center" w:pos="5480"/>
        <w:tab w:val="right" w:pos="10220"/>
      </w:tabs>
    </w:pPr>
    <w:rPr>
      <w:rFonts w:ascii="Times New Roman" w:hAnsi="Times New Roman" w:cs="Times New Roman"/>
      <w:sz w:val="26"/>
      <w:szCs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E4F78"/>
  </w:style>
  <w:style w:type="character" w:customStyle="1" w:styleId="MTDisplayEquationChar">
    <w:name w:val="MTDisplayEquation Char"/>
    <w:basedOn w:val="ListParagraphChar"/>
    <w:link w:val="MTDisplayEquation"/>
    <w:rsid w:val="00CE4F78"/>
    <w:rPr>
      <w:rFonts w:ascii="Times New Roman" w:hAnsi="Times New Roman" w:cs="Times New Roman"/>
      <w:sz w:val="26"/>
      <w:szCs w:val="26"/>
    </w:rPr>
  </w:style>
  <w:style w:type="table" w:styleId="TableGrid">
    <w:name w:val="Table Grid"/>
    <w:basedOn w:val="TableNormal"/>
    <w:uiPriority w:val="59"/>
    <w:rsid w:val="00CE4F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E4F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4F78"/>
  </w:style>
  <w:style w:type="paragraph" w:styleId="Footer">
    <w:name w:val="footer"/>
    <w:basedOn w:val="Normal"/>
    <w:link w:val="FooterChar"/>
    <w:uiPriority w:val="99"/>
    <w:unhideWhenUsed/>
    <w:rsid w:val="00CE4F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E4F7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oleObject" Target="embeddings/oleObject50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e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415DC14-0124-4213-9B56-3D8BBA7EB2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</TotalTime>
  <Pages>4</Pages>
  <Words>1072</Words>
  <Characters>6116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T12112018</dc:creator>
  <cp:keywords/>
  <dc:description/>
  <cp:lastModifiedBy>DELL</cp:lastModifiedBy>
  <cp:revision>35</cp:revision>
  <dcterms:created xsi:type="dcterms:W3CDTF">2021-10-07T00:34:00Z</dcterms:created>
  <dcterms:modified xsi:type="dcterms:W3CDTF">2021-12-22T07:57:00Z</dcterms:modified>
</cp:coreProperties>
</file>